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513" r:id="rId3"/>
    <p:sldId id="514" r:id="rId4"/>
    <p:sldId id="524" r:id="rId5"/>
    <p:sldId id="515" r:id="rId6"/>
    <p:sldId id="516" r:id="rId7"/>
    <p:sldId id="517" r:id="rId8"/>
    <p:sldId id="519" r:id="rId9"/>
    <p:sldId id="447" r:id="rId10"/>
    <p:sldId id="525" r:id="rId11"/>
    <p:sldId id="528" r:id="rId12"/>
    <p:sldId id="491" r:id="rId13"/>
    <p:sldId id="527" r:id="rId14"/>
    <p:sldId id="529" r:id="rId15"/>
    <p:sldId id="526" r:id="rId16"/>
    <p:sldId id="531" r:id="rId17"/>
    <p:sldId id="532" r:id="rId18"/>
    <p:sldId id="510" r:id="rId19"/>
    <p:sldId id="530" r:id="rId20"/>
    <p:sldId id="402" r:id="rId21"/>
    <p:sldId id="533" r:id="rId22"/>
    <p:sldId id="534" r:id="rId23"/>
    <p:sldId id="535" r:id="rId24"/>
    <p:sldId id="536" r:id="rId25"/>
    <p:sldId id="539" r:id="rId26"/>
    <p:sldId id="316" r:id="rId27"/>
    <p:sldId id="537" r:id="rId28"/>
    <p:sldId id="538" r:id="rId29"/>
    <p:sldId id="294" r:id="rId30"/>
    <p:sldId id="315" r:id="rId31"/>
    <p:sldId id="323" r:id="rId32"/>
    <p:sldId id="295" r:id="rId33"/>
    <p:sldId id="540" r:id="rId34"/>
    <p:sldId id="318" r:id="rId35"/>
    <p:sldId id="320" r:id="rId36"/>
    <p:sldId id="541" r:id="rId37"/>
    <p:sldId id="321" r:id="rId38"/>
    <p:sldId id="542" r:id="rId39"/>
    <p:sldId id="556" r:id="rId40"/>
    <p:sldId id="330" r:id="rId41"/>
    <p:sldId id="543" r:id="rId42"/>
    <p:sldId id="544" r:id="rId43"/>
    <p:sldId id="331" r:id="rId44"/>
    <p:sldId id="546" r:id="rId45"/>
    <p:sldId id="547" r:id="rId46"/>
    <p:sldId id="333" r:id="rId47"/>
    <p:sldId id="335" r:id="rId48"/>
    <p:sldId id="557" r:id="rId49"/>
    <p:sldId id="548" r:id="rId50"/>
    <p:sldId id="549" r:id="rId51"/>
    <p:sldId id="550" r:id="rId52"/>
    <p:sldId id="551" r:id="rId53"/>
    <p:sldId id="552" r:id="rId54"/>
    <p:sldId id="553" r:id="rId55"/>
    <p:sldId id="554" r:id="rId56"/>
    <p:sldId id="555" r:id="rId57"/>
    <p:sldId id="559" r:id="rId58"/>
    <p:sldId id="558" r:id="rId59"/>
    <p:sldId id="560" r:id="rId60"/>
    <p:sldId id="561" r:id="rId61"/>
    <p:sldId id="562" r:id="rId62"/>
    <p:sldId id="563" r:id="rId63"/>
    <p:sldId id="564" r:id="rId64"/>
    <p:sldId id="565" r:id="rId65"/>
    <p:sldId id="566" r:id="rId66"/>
    <p:sldId id="567" r:id="rId67"/>
    <p:sldId id="568" r:id="rId68"/>
    <p:sldId id="569" r:id="rId69"/>
    <p:sldId id="571" r:id="rId70"/>
    <p:sldId id="572" r:id="rId71"/>
  </p:sldIdLst>
  <p:sldSz cx="12192000" cy="6858000"/>
  <p:notesSz cx="7104063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12A1AB9-9CB0-4E86-BA5A-8E9FFD253773}" v="1480" dt="2025-02-25T23:36:27.0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52" y="4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C19A5321-02B1-470D-93D9-2FAA4CAAFFD6}"/>
    <pc:docChg chg="undo custSel addSld delSld modSld">
      <pc:chgData name="Opher Donchin" userId="37446733-118c-46f6-b903-027425f2ef02" providerId="ADAL" clId="{C19A5321-02B1-470D-93D9-2FAA4CAAFFD6}" dt="2021-10-20T07:54:45.713" v="437" actId="14100"/>
      <pc:docMkLst>
        <pc:docMk/>
      </pc:docMkLst>
      <pc:sldChg chg="modSp mod">
        <pc:chgData name="Opher Donchin" userId="37446733-118c-46f6-b903-027425f2ef02" providerId="ADAL" clId="{C19A5321-02B1-470D-93D9-2FAA4CAAFFD6}" dt="2021-10-20T07:27:56.923" v="4" actId="20577"/>
        <pc:sldMkLst>
          <pc:docMk/>
          <pc:sldMk cId="1194162902" sldId="259"/>
        </pc:sldMkLst>
      </pc:sldChg>
      <pc:sldChg chg="modSp mod">
        <pc:chgData name="Opher Donchin" userId="37446733-118c-46f6-b903-027425f2ef02" providerId="ADAL" clId="{C19A5321-02B1-470D-93D9-2FAA4CAAFFD6}" dt="2021-10-20T07:28:08.224" v="6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C19A5321-02B1-470D-93D9-2FAA4CAAFFD6}" dt="2021-10-20T07:28:20.245" v="10" actId="2057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C19A5321-02B1-470D-93D9-2FAA4CAAFFD6}" dt="2021-10-20T07:28:30.402" v="11" actId="47"/>
        <pc:sldMkLst>
          <pc:docMk/>
          <pc:sldMk cId="2006047166" sldId="262"/>
        </pc:sldMkLst>
      </pc:sldChg>
      <pc:sldChg chg="addSp delSp modSp mod">
        <pc:chgData name="Opher Donchin" userId="37446733-118c-46f6-b903-027425f2ef02" providerId="ADAL" clId="{C19A5321-02B1-470D-93D9-2FAA4CAAFFD6}" dt="2021-10-20T07:34:30.617" v="195" actId="1038"/>
        <pc:sldMkLst>
          <pc:docMk/>
          <pc:sldMk cId="624708011" sldId="267"/>
        </pc:sldMkLst>
      </pc:sldChg>
      <pc:sldChg chg="addSp delSp modSp mod">
        <pc:chgData name="Opher Donchin" userId="37446733-118c-46f6-b903-027425f2ef02" providerId="ADAL" clId="{C19A5321-02B1-470D-93D9-2FAA4CAAFFD6}" dt="2021-10-20T07:47:44.723" v="395" actId="14100"/>
        <pc:sldMkLst>
          <pc:docMk/>
          <pc:sldMk cId="2005807469" sldId="355"/>
        </pc:sldMkLst>
      </pc:sldChg>
      <pc:sldChg chg="addSp delSp modSp mod">
        <pc:chgData name="Opher Donchin" userId="37446733-118c-46f6-b903-027425f2ef02" providerId="ADAL" clId="{C19A5321-02B1-470D-93D9-2FAA4CAAFFD6}" dt="2021-10-20T07:52:41.178" v="421" actId="20577"/>
        <pc:sldMkLst>
          <pc:docMk/>
          <pc:sldMk cId="3678750923" sldId="356"/>
        </pc:sldMkLst>
      </pc:sldChg>
      <pc:sldChg chg="modSp new mod">
        <pc:chgData name="Opher Donchin" userId="37446733-118c-46f6-b903-027425f2ef02" providerId="ADAL" clId="{C19A5321-02B1-470D-93D9-2FAA4CAAFFD6}" dt="2021-10-20T07:35:53.787" v="352" actId="20577"/>
        <pc:sldMkLst>
          <pc:docMk/>
          <pc:sldMk cId="1357976717" sldId="379"/>
        </pc:sldMkLst>
      </pc:sldChg>
      <pc:sldChg chg="add">
        <pc:chgData name="Opher Donchin" userId="37446733-118c-46f6-b903-027425f2ef02" providerId="ADAL" clId="{C19A5321-02B1-470D-93D9-2FAA4CAAFFD6}" dt="2021-10-20T07:37:10.732" v="380"/>
        <pc:sldMkLst>
          <pc:docMk/>
          <pc:sldMk cId="214903430" sldId="380"/>
        </pc:sldMkLst>
      </pc:sldChg>
      <pc:sldChg chg="addSp modSp new del mod">
        <pc:chgData name="Opher Donchin" userId="37446733-118c-46f6-b903-027425f2ef02" providerId="ADAL" clId="{C19A5321-02B1-470D-93D9-2FAA4CAAFFD6}" dt="2021-10-20T07:37:06.440" v="379" actId="2696"/>
        <pc:sldMkLst>
          <pc:docMk/>
          <pc:sldMk cId="2458352782" sldId="380"/>
        </pc:sldMkLst>
      </pc:sldChg>
      <pc:sldChg chg="add">
        <pc:chgData name="Opher Donchin" userId="37446733-118c-46f6-b903-027425f2ef02" providerId="ADAL" clId="{C19A5321-02B1-470D-93D9-2FAA4CAAFFD6}" dt="2021-10-20T07:39:30.239" v="391"/>
        <pc:sldMkLst>
          <pc:docMk/>
          <pc:sldMk cId="111160230" sldId="381"/>
        </pc:sldMkLst>
      </pc:sldChg>
      <pc:sldChg chg="addSp modSp new del mod">
        <pc:chgData name="Opher Donchin" userId="37446733-118c-46f6-b903-027425f2ef02" providerId="ADAL" clId="{C19A5321-02B1-470D-93D9-2FAA4CAAFFD6}" dt="2021-10-20T07:39:25.616" v="390" actId="2696"/>
        <pc:sldMkLst>
          <pc:docMk/>
          <pc:sldMk cId="239752188" sldId="381"/>
        </pc:sldMkLst>
      </pc:sldChg>
      <pc:sldChg chg="new del">
        <pc:chgData name="Opher Donchin" userId="37446733-118c-46f6-b903-027425f2ef02" providerId="ADAL" clId="{C19A5321-02B1-470D-93D9-2FAA4CAAFFD6}" dt="2021-10-20T07:37:12.299" v="381" actId="47"/>
        <pc:sldMkLst>
          <pc:docMk/>
          <pc:sldMk cId="1328564864" sldId="381"/>
        </pc:sldMkLst>
      </pc:sldChg>
      <pc:sldChg chg="addSp modSp new mod">
        <pc:chgData name="Opher Donchin" userId="37446733-118c-46f6-b903-027425f2ef02" providerId="ADAL" clId="{C19A5321-02B1-470D-93D9-2FAA4CAAFFD6}" dt="2021-10-20T07:53:34.184" v="429" actId="14100"/>
        <pc:sldMkLst>
          <pc:docMk/>
          <pc:sldMk cId="1041675188" sldId="382"/>
        </pc:sldMkLst>
      </pc:sldChg>
      <pc:sldChg chg="addSp modSp new mod">
        <pc:chgData name="Opher Donchin" userId="37446733-118c-46f6-b903-027425f2ef02" providerId="ADAL" clId="{C19A5321-02B1-470D-93D9-2FAA4CAAFFD6}" dt="2021-10-20T07:54:45.713" v="437" actId="14100"/>
        <pc:sldMkLst>
          <pc:docMk/>
          <pc:sldMk cId="970225436" sldId="383"/>
        </pc:sldMkLst>
      </pc:sldChg>
    </pc:docChg>
  </pc:docChgLst>
  <pc:docChgLst>
    <pc:chgData name="Opher Donchin" userId="37446733-118c-46f6-b903-027425f2ef02" providerId="ADAL" clId="{A3E1C5AD-95C8-4457-8186-9BEB869D9358}"/>
    <pc:docChg chg="custSel modSld">
      <pc:chgData name="Opher Donchin" userId="37446733-118c-46f6-b903-027425f2ef02" providerId="ADAL" clId="{A3E1C5AD-95C8-4457-8186-9BEB869D9358}" dt="2025-02-24T08:34:16.076" v="12" actId="20577"/>
      <pc:docMkLst>
        <pc:docMk/>
      </pc:docMkLst>
      <pc:sldChg chg="modSp mod">
        <pc:chgData name="Opher Donchin" userId="37446733-118c-46f6-b903-027425f2ef02" providerId="ADAL" clId="{A3E1C5AD-95C8-4457-8186-9BEB869D9358}" dt="2025-02-24T08:34:16.076" v="12" actId="20577"/>
        <pc:sldMkLst>
          <pc:docMk/>
          <pc:sldMk cId="2095873694" sldId="256"/>
        </pc:sldMkLst>
        <pc:spChg chg="mod">
          <ac:chgData name="Opher Donchin" userId="37446733-118c-46f6-b903-027425f2ef02" providerId="ADAL" clId="{A3E1C5AD-95C8-4457-8186-9BEB869D9358}" dt="2025-02-24T08:34:16.076" v="12" actId="20577"/>
          <ac:spMkLst>
            <pc:docMk/>
            <pc:sldMk cId="2095873694" sldId="256"/>
            <ac:spMk id="2" creationId="{00000000-0000-0000-0000-000000000000}"/>
          </ac:spMkLst>
        </pc:spChg>
      </pc:sldChg>
    </pc:docChg>
  </pc:docChgLst>
  <pc:docChgLst>
    <pc:chgData name="Opher Donchin" userId="37446733-118c-46f6-b903-027425f2ef02" providerId="ADAL" clId="{08DD21B7-40F8-4EE7-9819-74718A531B62}"/>
    <pc:docChg chg="custSel addSld modSld">
      <pc:chgData name="Opher Donchin" userId="37446733-118c-46f6-b903-027425f2ef02" providerId="ADAL" clId="{08DD21B7-40F8-4EE7-9819-74718A531B62}" dt="2022-10-26T05:54:45.313" v="875"/>
      <pc:docMkLst>
        <pc:docMk/>
      </pc:docMkLst>
      <pc:sldChg chg="modSp mod">
        <pc:chgData name="Opher Donchin" userId="37446733-118c-46f6-b903-027425f2ef02" providerId="ADAL" clId="{08DD21B7-40F8-4EE7-9819-74718A531B62}" dt="2022-10-26T05:43:04.360" v="682" actId="12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08DD21B7-40F8-4EE7-9819-74718A531B62}" dt="2022-10-26T05:39:46.745" v="247" actId="20577"/>
        <pc:sldMkLst>
          <pc:docMk/>
          <pc:sldMk cId="4003683931" sldId="264"/>
        </pc:sldMkLst>
      </pc:sldChg>
      <pc:sldChg chg="addSp delSp modSp mod">
        <pc:chgData name="Opher Donchin" userId="37446733-118c-46f6-b903-027425f2ef02" providerId="ADAL" clId="{08DD21B7-40F8-4EE7-9819-74718A531B62}" dt="2022-10-26T05:54:41.818" v="874" actId="14"/>
        <pc:sldMkLst>
          <pc:docMk/>
          <pc:sldMk cId="143904550" sldId="266"/>
        </pc:sldMkLst>
      </pc:sldChg>
      <pc:sldChg chg="add">
        <pc:chgData name="Opher Donchin" userId="37446733-118c-46f6-b903-027425f2ef02" providerId="ADAL" clId="{08DD21B7-40F8-4EE7-9819-74718A531B62}" dt="2022-10-26T05:54:45.313" v="875"/>
        <pc:sldMkLst>
          <pc:docMk/>
          <pc:sldMk cId="3330118709" sldId="384"/>
        </pc:sldMkLst>
      </pc:sldChg>
    </pc:docChg>
  </pc:docChgLst>
  <pc:docChgLst>
    <pc:chgData name="Opher Donchin" userId="37446733-118c-46f6-b903-027425f2ef02" providerId="ADAL" clId="{51D606EC-F1E2-4C90-9F64-F8C0F1D0701D}"/>
    <pc:docChg chg="undo custSel addSld delSld modSld sldOrd">
      <pc:chgData name="Opher Donchin" userId="37446733-118c-46f6-b903-027425f2ef02" providerId="ADAL" clId="{51D606EC-F1E2-4C90-9F64-F8C0F1D0701D}" dt="2022-10-26T08:23:39.717" v="4709" actId="47"/>
      <pc:docMkLst>
        <pc:docMk/>
      </pc:docMkLst>
      <pc:sldChg chg="modSp mod">
        <pc:chgData name="Opher Donchin" userId="37446733-118c-46f6-b903-027425f2ef02" providerId="ADAL" clId="{51D606EC-F1E2-4C90-9F64-F8C0F1D0701D}" dt="2022-10-26T07:47:23.380" v="2724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51D606EC-F1E2-4C90-9F64-F8C0F1D0701D}" dt="2022-10-26T07:50:17.796" v="3285" actId="20577"/>
        <pc:sldMkLst>
          <pc:docMk/>
          <pc:sldMk cId="3298621877" sldId="261"/>
        </pc:sldMkLst>
      </pc:sldChg>
      <pc:sldChg chg="modSp mod">
        <pc:chgData name="Opher Donchin" userId="37446733-118c-46f6-b903-027425f2ef02" providerId="ADAL" clId="{51D606EC-F1E2-4C90-9F64-F8C0F1D0701D}" dt="2022-10-26T07:44:29.634" v="2551" actId="313"/>
        <pc:sldMkLst>
          <pc:docMk/>
          <pc:sldMk cId="143904550" sldId="266"/>
        </pc:sldMkLst>
      </pc:sldChg>
      <pc:sldChg chg="del">
        <pc:chgData name="Opher Donchin" userId="37446733-118c-46f6-b903-027425f2ef02" providerId="ADAL" clId="{51D606EC-F1E2-4C90-9F64-F8C0F1D0701D}" dt="2022-10-26T07:44:59.122" v="2552" actId="47"/>
        <pc:sldMkLst>
          <pc:docMk/>
          <pc:sldMk cId="624708011" sldId="267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1103849946" sldId="288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64725115" sldId="29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834681150" sldId="29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30931977" sldId="295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850252671" sldId="315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418343033" sldId="316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248189936" sldId="317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658032063" sldId="318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484346061" sldId="319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861606201" sldId="320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122514294" sldId="321"/>
        </pc:sldMkLst>
      </pc:sldChg>
      <pc:sldChg chg="add del">
        <pc:chgData name="Opher Donchin" userId="37446733-118c-46f6-b903-027425f2ef02" providerId="ADAL" clId="{51D606EC-F1E2-4C90-9F64-F8C0F1D0701D}" dt="2022-10-26T08:22:14.874" v="4702" actId="47"/>
        <pc:sldMkLst>
          <pc:docMk/>
          <pc:sldMk cId="3398085100" sldId="322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58705894" sldId="323"/>
        </pc:sldMkLst>
      </pc:sldChg>
      <pc:sldChg chg="add del">
        <pc:chgData name="Opher Donchin" userId="37446733-118c-46f6-b903-027425f2ef02" providerId="ADAL" clId="{51D606EC-F1E2-4C90-9F64-F8C0F1D0701D}" dt="2022-10-26T08:22:25.261" v="4703" actId="47"/>
        <pc:sldMkLst>
          <pc:docMk/>
          <pc:sldMk cId="3520100330" sldId="32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150182051" sldId="330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947898502" sldId="331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465880577" sldId="332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501274417" sldId="33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819669905" sldId="33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56050869" sldId="335"/>
        </pc:sldMkLst>
      </pc:sldChg>
      <pc:sldChg chg="add del">
        <pc:chgData name="Opher Donchin" userId="37446733-118c-46f6-b903-027425f2ef02" providerId="ADAL" clId="{51D606EC-F1E2-4C90-9F64-F8C0F1D0701D}" dt="2022-10-26T08:23:39.717" v="4709" actId="47"/>
        <pc:sldMkLst>
          <pc:docMk/>
          <pc:sldMk cId="956967637" sldId="336"/>
        </pc:sldMkLst>
      </pc:sldChg>
      <pc:sldChg chg="add del">
        <pc:chgData name="Opher Donchin" userId="37446733-118c-46f6-b903-027425f2ef02" providerId="ADAL" clId="{51D606EC-F1E2-4C90-9F64-F8C0F1D0701D}" dt="2022-10-26T08:23:38.790" v="4708" actId="47"/>
        <pc:sldMkLst>
          <pc:docMk/>
          <pc:sldMk cId="2562619463" sldId="337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240280359" sldId="338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31285442" sldId="339"/>
        </pc:sldMkLst>
      </pc:sldChg>
      <pc:sldChg chg="modSp del mod">
        <pc:chgData name="Opher Donchin" userId="37446733-118c-46f6-b903-027425f2ef02" providerId="ADAL" clId="{51D606EC-F1E2-4C90-9F64-F8C0F1D0701D}" dt="2022-10-26T08:01:15.258" v="3872" actId="47"/>
        <pc:sldMkLst>
          <pc:docMk/>
          <pc:sldMk cId="2981394028" sldId="351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351548406" sldId="35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434148335" sldId="35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701277704" sldId="353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3099075535" sldId="353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980704694" sldId="354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062968031" sldId="354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2005807469" sldId="355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2350583853" sldId="355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43972685" sldId="356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3678750923" sldId="356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854636226" sldId="357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192771919" sldId="357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686923677" sldId="358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590233914" sldId="359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542952105" sldId="359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492577860" sldId="360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536550872" sldId="360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554912338" sldId="361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766698920" sldId="361"/>
        </pc:sldMkLst>
      </pc:sldChg>
      <pc:sldChg chg="add del">
        <pc:chgData name="Opher Donchin" userId="37446733-118c-46f6-b903-027425f2ef02" providerId="ADAL" clId="{51D606EC-F1E2-4C90-9F64-F8C0F1D0701D}" dt="2022-10-26T08:22:29.524" v="4704" actId="47"/>
        <pc:sldMkLst>
          <pc:docMk/>
          <pc:sldMk cId="2038401821" sldId="366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920163395" sldId="370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465622237" sldId="371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651064568" sldId="372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1725386914" sldId="373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509845785" sldId="374"/>
        </pc:sldMkLst>
      </pc:sldChg>
      <pc:sldChg chg="modSp mod">
        <pc:chgData name="Opher Donchin" userId="37446733-118c-46f6-b903-027425f2ef02" providerId="ADAL" clId="{51D606EC-F1E2-4C90-9F64-F8C0F1D0701D}" dt="2022-10-26T07:46:09.710" v="2587" actId="20577"/>
        <pc:sldMkLst>
          <pc:docMk/>
          <pc:sldMk cId="1357976717" sldId="379"/>
        </pc:sldMkLst>
      </pc:sldChg>
      <pc:sldChg chg="ord">
        <pc:chgData name="Opher Donchin" userId="37446733-118c-46f6-b903-027425f2ef02" providerId="ADAL" clId="{51D606EC-F1E2-4C90-9F64-F8C0F1D0701D}" dt="2022-10-26T07:50:58.257" v="3289"/>
        <pc:sldMkLst>
          <pc:docMk/>
          <pc:sldMk cId="214903430" sldId="380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041675188" sldId="38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2943716560" sldId="382"/>
        </pc:sldMkLst>
      </pc:sldChg>
      <pc:sldChg chg="addSp delSp modSp mod">
        <pc:chgData name="Opher Donchin" userId="37446733-118c-46f6-b903-027425f2ef02" providerId="ADAL" clId="{51D606EC-F1E2-4C90-9F64-F8C0F1D0701D}" dt="2022-10-26T07:02:33.404" v="206" actId="20577"/>
        <pc:sldMkLst>
          <pc:docMk/>
          <pc:sldMk cId="3330118709" sldId="384"/>
        </pc:sldMkLst>
      </pc:sldChg>
      <pc:sldChg chg="addSp modSp new mod">
        <pc:chgData name="Opher Donchin" userId="37446733-118c-46f6-b903-027425f2ef02" providerId="ADAL" clId="{51D606EC-F1E2-4C90-9F64-F8C0F1D0701D}" dt="2022-10-26T07:09:11.866" v="499" actId="20577"/>
        <pc:sldMkLst>
          <pc:docMk/>
          <pc:sldMk cId="3274627784" sldId="385"/>
        </pc:sldMkLst>
      </pc:sldChg>
      <pc:sldChg chg="modSp new mod">
        <pc:chgData name="Opher Donchin" userId="37446733-118c-46f6-b903-027425f2ef02" providerId="ADAL" clId="{51D606EC-F1E2-4C90-9F64-F8C0F1D0701D}" dt="2022-10-26T07:09:51.631" v="632" actId="20577"/>
        <pc:sldMkLst>
          <pc:docMk/>
          <pc:sldMk cId="2525313120" sldId="386"/>
        </pc:sldMkLst>
      </pc:sldChg>
      <pc:sldChg chg="modSp new mod">
        <pc:chgData name="Opher Donchin" userId="37446733-118c-46f6-b903-027425f2ef02" providerId="ADAL" clId="{51D606EC-F1E2-4C90-9F64-F8C0F1D0701D}" dt="2022-10-26T07:15:45.388" v="1440" actId="20577"/>
        <pc:sldMkLst>
          <pc:docMk/>
          <pc:sldMk cId="1491792082" sldId="387"/>
        </pc:sldMkLst>
      </pc:sldChg>
      <pc:sldChg chg="addSp delSp modSp new mod">
        <pc:chgData name="Opher Donchin" userId="37446733-118c-46f6-b903-027425f2ef02" providerId="ADAL" clId="{51D606EC-F1E2-4C90-9F64-F8C0F1D0701D}" dt="2022-10-26T07:21:58.060" v="1660"/>
        <pc:sldMkLst>
          <pc:docMk/>
          <pc:sldMk cId="3796037979" sldId="388"/>
        </pc:sldMkLst>
      </pc:sldChg>
      <pc:sldChg chg="addSp modSp new mod ord">
        <pc:chgData name="Opher Donchin" userId="37446733-118c-46f6-b903-027425f2ef02" providerId="ADAL" clId="{51D606EC-F1E2-4C90-9F64-F8C0F1D0701D}" dt="2022-10-26T07:31:36.221" v="2117" actId="6549"/>
        <pc:sldMkLst>
          <pc:docMk/>
          <pc:sldMk cId="4161427356" sldId="389"/>
        </pc:sldMkLst>
      </pc:sldChg>
      <pc:sldChg chg="addSp delSp modSp new mod">
        <pc:chgData name="Opher Donchin" userId="37446733-118c-46f6-b903-027425f2ef02" providerId="ADAL" clId="{51D606EC-F1E2-4C90-9F64-F8C0F1D0701D}" dt="2022-10-26T07:31:15.077" v="2086" actId="1076"/>
        <pc:sldMkLst>
          <pc:docMk/>
          <pc:sldMk cId="1992407761" sldId="390"/>
        </pc:sldMkLst>
      </pc:sldChg>
      <pc:sldChg chg="addSp delSp modSp new mod">
        <pc:chgData name="Opher Donchin" userId="37446733-118c-46f6-b903-027425f2ef02" providerId="ADAL" clId="{51D606EC-F1E2-4C90-9F64-F8C0F1D0701D}" dt="2022-10-26T07:26:38.283" v="1869" actId="20577"/>
        <pc:sldMkLst>
          <pc:docMk/>
          <pc:sldMk cId="330415373" sldId="391"/>
        </pc:sldMkLst>
      </pc:sldChg>
      <pc:sldChg chg="add del">
        <pc:chgData name="Opher Donchin" userId="37446733-118c-46f6-b903-027425f2ef02" providerId="ADAL" clId="{51D606EC-F1E2-4C90-9F64-F8C0F1D0701D}" dt="2022-10-26T07:24:19.587" v="1820" actId="47"/>
        <pc:sldMkLst>
          <pc:docMk/>
          <pc:sldMk cId="1994393336" sldId="392"/>
        </pc:sldMkLst>
      </pc:sldChg>
      <pc:sldChg chg="addSp modSp new mod">
        <pc:chgData name="Opher Donchin" userId="37446733-118c-46f6-b903-027425f2ef02" providerId="ADAL" clId="{51D606EC-F1E2-4C90-9F64-F8C0F1D0701D}" dt="2022-10-26T07:29:44.072" v="2077" actId="20577"/>
        <pc:sldMkLst>
          <pc:docMk/>
          <pc:sldMk cId="3129100867" sldId="392"/>
        </pc:sldMkLst>
      </pc:sldChg>
      <pc:sldChg chg="modSp new mod">
        <pc:chgData name="Opher Donchin" userId="37446733-118c-46f6-b903-027425f2ef02" providerId="ADAL" clId="{51D606EC-F1E2-4C90-9F64-F8C0F1D0701D}" dt="2022-10-26T07:43:48.992" v="2550" actId="20577"/>
        <pc:sldMkLst>
          <pc:docMk/>
          <pc:sldMk cId="2929997967" sldId="393"/>
        </pc:sldMkLst>
      </pc:sldChg>
      <pc:sldChg chg="modSp new mod">
        <pc:chgData name="Opher Donchin" userId="37446733-118c-46f6-b903-027425f2ef02" providerId="ADAL" clId="{51D606EC-F1E2-4C90-9F64-F8C0F1D0701D}" dt="2022-10-26T07:53:02.630" v="3515" actId="20577"/>
        <pc:sldMkLst>
          <pc:docMk/>
          <pc:sldMk cId="2792641098" sldId="394"/>
        </pc:sldMkLst>
      </pc:sldChg>
      <pc:sldChg chg="addSp modSp new mod">
        <pc:chgData name="Opher Donchin" userId="37446733-118c-46f6-b903-027425f2ef02" providerId="ADAL" clId="{51D606EC-F1E2-4C90-9F64-F8C0F1D0701D}" dt="2022-10-26T08:00:16.985" v="3866" actId="1076"/>
        <pc:sldMkLst>
          <pc:docMk/>
          <pc:sldMk cId="2649047315" sldId="395"/>
        </pc:sldMkLst>
      </pc:sldChg>
      <pc:sldChg chg="addSp delSp modSp add">
        <pc:chgData name="Opher Donchin" userId="37446733-118c-46f6-b903-027425f2ef02" providerId="ADAL" clId="{51D606EC-F1E2-4C90-9F64-F8C0F1D0701D}" dt="2022-10-26T08:01:10.091" v="3871" actId="1076"/>
        <pc:sldMkLst>
          <pc:docMk/>
          <pc:sldMk cId="72946908" sldId="396"/>
        </pc:sldMkLst>
      </pc:sldChg>
      <pc:sldChg chg="modSp new mod">
        <pc:chgData name="Opher Donchin" userId="37446733-118c-46f6-b903-027425f2ef02" providerId="ADAL" clId="{51D606EC-F1E2-4C90-9F64-F8C0F1D0701D}" dt="2022-10-26T08:05:10.580" v="4266" actId="20577"/>
        <pc:sldMkLst>
          <pc:docMk/>
          <pc:sldMk cId="1891951892" sldId="397"/>
        </pc:sldMkLst>
      </pc:sldChg>
      <pc:sldChg chg="modSp new del mod">
        <pc:chgData name="Opher Donchin" userId="37446733-118c-46f6-b903-027425f2ef02" providerId="ADAL" clId="{51D606EC-F1E2-4C90-9F64-F8C0F1D0701D}" dt="2022-10-26T08:06:03.603" v="4391" actId="47"/>
        <pc:sldMkLst>
          <pc:docMk/>
          <pc:sldMk cId="2110565190" sldId="398"/>
        </pc:sldMkLst>
      </pc:sldChg>
      <pc:sldChg chg="modSp new mod">
        <pc:chgData name="Opher Donchin" userId="37446733-118c-46f6-b903-027425f2ef02" providerId="ADAL" clId="{51D606EC-F1E2-4C90-9F64-F8C0F1D0701D}" dt="2022-10-26T08:08:31.092" v="4610" actId="15"/>
        <pc:sldMkLst>
          <pc:docMk/>
          <pc:sldMk cId="2977535749" sldId="398"/>
        </pc:sldMkLst>
      </pc:sldChg>
      <pc:sldChg chg="modSp new mod">
        <pc:chgData name="Opher Donchin" userId="37446733-118c-46f6-b903-027425f2ef02" providerId="ADAL" clId="{51D606EC-F1E2-4C90-9F64-F8C0F1D0701D}" dt="2022-10-26T08:09:33.604" v="4699" actId="20577"/>
        <pc:sldMkLst>
          <pc:docMk/>
          <pc:sldMk cId="1931547067" sldId="399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2379776056" sldId="400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721469731" sldId="401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913643625" sldId="402"/>
        </pc:sldMkLst>
      </pc:sldChg>
      <pc:sldChg chg="add del">
        <pc:chgData name="Opher Donchin" userId="37446733-118c-46f6-b903-027425f2ef02" providerId="ADAL" clId="{51D606EC-F1E2-4C90-9F64-F8C0F1D0701D}" dt="2022-10-26T08:22:31.761" v="4705" actId="47"/>
        <pc:sldMkLst>
          <pc:docMk/>
          <pc:sldMk cId="2244832975" sldId="40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307703256" sldId="404"/>
        </pc:sldMkLst>
      </pc:sldChg>
      <pc:sldMasterChg chg="delSldLayout">
        <pc:chgData name="Opher Donchin" userId="37446733-118c-46f6-b903-027425f2ef02" providerId="ADAL" clId="{51D606EC-F1E2-4C90-9F64-F8C0F1D0701D}" dt="2022-10-26T08:09:05.283" v="4611" actId="2696"/>
        <pc:sldMasterMkLst>
          <pc:docMk/>
          <pc:sldMasterMk cId="2655350056" sldId="2147483648"/>
        </pc:sldMasterMkLst>
        <pc:sldLayoutChg chg="del">
          <pc:chgData name="Opher Donchin" userId="37446733-118c-46f6-b903-027425f2ef02" providerId="ADAL" clId="{51D606EC-F1E2-4C90-9F64-F8C0F1D0701D}" dt="2022-10-26T08:09:05.283" v="4611" actId="2696"/>
          <pc:sldLayoutMkLst>
            <pc:docMk/>
            <pc:sldMasterMk cId="2655350056" sldId="2147483648"/>
            <pc:sldLayoutMk cId="1856139940" sldId="2147483660"/>
          </pc:sldLayoutMkLst>
        </pc:sldLayoutChg>
      </pc:sldMasterChg>
    </pc:docChg>
  </pc:docChgLst>
  <pc:docChgLst>
    <pc:chgData name="Opher Donchin" userId="37446733-118c-46f6-b903-027425f2ef02" providerId="ADAL" clId="{AB1F8E60-F644-4AF4-A69E-E498354C11DE}"/>
    <pc:docChg chg="undo custSel addSld delSld modSld">
      <pc:chgData name="Opher Donchin" userId="37446733-118c-46f6-b903-027425f2ef02" providerId="ADAL" clId="{AB1F8E60-F644-4AF4-A69E-E498354C11DE}" dt="2024-01-03T08:02:37.505" v="494" actId="47"/>
      <pc:docMkLst>
        <pc:docMk/>
      </pc:docMkLst>
      <pc:sldChg chg="modSp mod">
        <pc:chgData name="Opher Donchin" userId="37446733-118c-46f6-b903-027425f2ef02" providerId="ADAL" clId="{AB1F8E60-F644-4AF4-A69E-E498354C11DE}" dt="2024-01-03T06:28:06.253" v="4" actId="20577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AB1F8E60-F644-4AF4-A69E-E498354C11DE}" dt="2024-01-03T06:48:48.407" v="159" actId="2057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103584303" sldId="270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505375048" sldId="271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2938846351" sldId="272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641915472" sldId="273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1826577383" sldId="274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476396505" sldId="275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2983731763" sldId="276"/>
        </pc:sldMkLst>
      </pc:sldChg>
      <pc:sldChg chg="del">
        <pc:chgData name="Opher Donchin" userId="37446733-118c-46f6-b903-027425f2ef02" providerId="ADAL" clId="{AB1F8E60-F644-4AF4-A69E-E498354C11DE}" dt="2024-01-03T08:02:37.505" v="494" actId="47"/>
        <pc:sldMkLst>
          <pc:docMk/>
          <pc:sldMk cId="143563811" sldId="283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1173808973" sldId="325"/>
        </pc:sldMkLst>
      </pc:sldChg>
      <pc:sldChg chg="add del">
        <pc:chgData name="Opher Donchin" userId="37446733-118c-46f6-b903-027425f2ef02" providerId="ADAL" clId="{AB1F8E60-F644-4AF4-A69E-E498354C11DE}" dt="2024-01-03T07:59:41.177" v="485" actId="47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AB1F8E60-F644-4AF4-A69E-E498354C11DE}" dt="2024-01-03T07:59:44.041" v="486" actId="47"/>
        <pc:sldMkLst>
          <pc:docMk/>
          <pc:sldMk cId="3542952105" sldId="359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3920163395" sldId="370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3465622237" sldId="371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651064568" sldId="372"/>
        </pc:sldMkLst>
      </pc:sldChg>
      <pc:sldChg chg="del">
        <pc:chgData name="Opher Donchin" userId="37446733-118c-46f6-b903-027425f2ef02" providerId="ADAL" clId="{AB1F8E60-F644-4AF4-A69E-E498354C11DE}" dt="2024-01-03T08:00:26.398" v="489" actId="47"/>
        <pc:sldMkLst>
          <pc:docMk/>
          <pc:sldMk cId="1725386914" sldId="373"/>
        </pc:sldMkLst>
      </pc:sldChg>
      <pc:sldChg chg="del">
        <pc:chgData name="Opher Donchin" userId="37446733-118c-46f6-b903-027425f2ef02" providerId="ADAL" clId="{AB1F8E60-F644-4AF4-A69E-E498354C11DE}" dt="2024-01-03T08:00:26.398" v="489" actId="47"/>
        <pc:sldMkLst>
          <pc:docMk/>
          <pc:sldMk cId="509845785" sldId="374"/>
        </pc:sldMkLst>
      </pc:sldChg>
      <pc:sldChg chg="modSp mod">
        <pc:chgData name="Opher Donchin" userId="37446733-118c-46f6-b903-027425f2ef02" providerId="ADAL" clId="{AB1F8E60-F644-4AF4-A69E-E498354C11DE}" dt="2024-01-03T06:42:17.837" v="83" actId="20577"/>
        <pc:sldMkLst>
          <pc:docMk/>
          <pc:sldMk cId="3274627784" sldId="385"/>
        </pc:sldMkLst>
      </pc:sldChg>
      <pc:sldChg chg="addSp modSp">
        <pc:chgData name="Opher Donchin" userId="37446733-118c-46f6-b903-027425f2ef02" providerId="ADAL" clId="{AB1F8E60-F644-4AF4-A69E-E498354C11DE}" dt="2024-01-03T06:39:08.018" v="18" actId="1076"/>
        <pc:sldMkLst>
          <pc:docMk/>
          <pc:sldMk cId="2525313120" sldId="386"/>
        </pc:sldMkLst>
      </pc:sldChg>
      <pc:sldChg chg="del">
        <pc:chgData name="Opher Donchin" userId="37446733-118c-46f6-b903-027425f2ef02" providerId="ADAL" clId="{AB1F8E60-F644-4AF4-A69E-E498354C11DE}" dt="2024-01-03T06:47:22.663" v="84" actId="47"/>
        <pc:sldMkLst>
          <pc:docMk/>
          <pc:sldMk cId="2929997967" sldId="393"/>
        </pc:sldMkLst>
      </pc:sldChg>
      <pc:sldChg chg="modSp mod">
        <pc:chgData name="Opher Donchin" userId="37446733-118c-46f6-b903-027425f2ef02" providerId="ADAL" clId="{AB1F8E60-F644-4AF4-A69E-E498354C11DE}" dt="2024-01-03T06:49:23.616" v="166" actId="20577"/>
        <pc:sldMkLst>
          <pc:docMk/>
          <pc:sldMk cId="2792641098" sldId="394"/>
        </pc:sldMkLst>
      </pc:sldChg>
      <pc:sldChg chg="del">
        <pc:chgData name="Opher Donchin" userId="37446733-118c-46f6-b903-027425f2ef02" providerId="ADAL" clId="{AB1F8E60-F644-4AF4-A69E-E498354C11DE}" dt="2024-01-03T07:59:54.587" v="487" actId="47"/>
        <pc:sldMkLst>
          <pc:docMk/>
          <pc:sldMk cId="2379776056" sldId="400"/>
        </pc:sldMkLst>
      </pc:sldChg>
      <pc:sldChg chg="del">
        <pc:chgData name="Opher Donchin" userId="37446733-118c-46f6-b903-027425f2ef02" providerId="ADAL" clId="{AB1F8E60-F644-4AF4-A69E-E498354C11DE}" dt="2024-01-03T08:00:48.651" v="490" actId="47"/>
        <pc:sldMkLst>
          <pc:docMk/>
          <pc:sldMk cId="3721469731" sldId="401"/>
        </pc:sldMkLst>
      </pc:sldChg>
      <pc:sldChg chg="add del">
        <pc:chgData name="Opher Donchin" userId="37446733-118c-46f6-b903-027425f2ef02" providerId="ADAL" clId="{AB1F8E60-F644-4AF4-A69E-E498354C11DE}" dt="2024-01-03T08:00:57.488" v="492" actId="47"/>
        <pc:sldMkLst>
          <pc:docMk/>
          <pc:sldMk cId="913643625" sldId="402"/>
        </pc:sldMkLst>
      </pc:sldChg>
      <pc:sldChg chg="addSp modSp new mod">
        <pc:chgData name="Opher Donchin" userId="37446733-118c-46f6-b903-027425f2ef02" providerId="ADAL" clId="{AB1F8E60-F644-4AF4-A69E-E498354C11DE}" dt="2024-01-03T06:55:45.147" v="483" actId="20577"/>
        <pc:sldMkLst>
          <pc:docMk/>
          <pc:sldMk cId="496880434" sldId="405"/>
        </pc:sldMkLst>
      </pc:sldChg>
      <pc:sldChg chg="new del">
        <pc:chgData name="Opher Donchin" userId="37446733-118c-46f6-b903-027425f2ef02" providerId="ADAL" clId="{AB1F8E60-F644-4AF4-A69E-E498354C11DE}" dt="2024-01-03T06:52:33.620" v="168" actId="2696"/>
        <pc:sldMkLst>
          <pc:docMk/>
          <pc:sldMk cId="1798474369" sldId="405"/>
        </pc:sldMkLst>
      </pc:sldChg>
    </pc:docChg>
  </pc:docChgLst>
  <pc:docChgLst>
    <pc:chgData name="Opher Donchin" userId="37446733-118c-46f6-b903-027425f2ef02" providerId="ADAL" clId="{512A1AB9-9CB0-4E86-BA5A-8E9FFD253773}"/>
    <pc:docChg chg="undo custSel addSld delSld modSld sldOrd">
      <pc:chgData name="Opher Donchin" userId="37446733-118c-46f6-b903-027425f2ef02" providerId="ADAL" clId="{512A1AB9-9CB0-4E86-BA5A-8E9FFD253773}" dt="2025-02-25T23:36:27.018" v="12090"/>
      <pc:docMkLst>
        <pc:docMk/>
      </pc:docMkLst>
      <pc:sldChg chg="addSp modSp">
        <pc:chgData name="Opher Donchin" userId="37446733-118c-46f6-b903-027425f2ef02" providerId="ADAL" clId="{512A1AB9-9CB0-4E86-BA5A-8E9FFD253773}" dt="2025-02-09T22:16:13.574" v="1"/>
        <pc:sldMkLst>
          <pc:docMk/>
          <pc:sldMk cId="2095873694" sldId="25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99661247" sldId="25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194162902" sldId="25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28972537" sldId="26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290651244" sldId="26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003683931" sldId="26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3904550" sldId="26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027915393" sldId="27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31896333" sldId="27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375463825" sldId="28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441780644" sldId="28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4197717506" sldId="28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880707178" sldId="285"/>
        </pc:sldMkLst>
      </pc:sldChg>
      <pc:sldChg chg="del">
        <pc:chgData name="Opher Donchin" userId="37446733-118c-46f6-b903-027425f2ef02" providerId="ADAL" clId="{512A1AB9-9CB0-4E86-BA5A-8E9FFD253773}" dt="2025-02-09T22:23:35.426" v="298" actId="47"/>
        <pc:sldMkLst>
          <pc:docMk/>
          <pc:sldMk cId="1103849946" sldId="28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1674476" sldId="289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801171234" sldId="29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220337454" sldId="292"/>
        </pc:sldMkLst>
      </pc:sldChg>
      <pc:sldChg chg="add del">
        <pc:chgData name="Opher Donchin" userId="37446733-118c-46f6-b903-027425f2ef02" providerId="ADAL" clId="{512A1AB9-9CB0-4E86-BA5A-8E9FFD253773}" dt="2025-02-22T22:28:54.616" v="3711" actId="47"/>
        <pc:sldMkLst>
          <pc:docMk/>
          <pc:sldMk cId="64725115" sldId="293"/>
        </pc:sldMkLst>
      </pc:sldChg>
      <pc:sldChg chg="modSp mod">
        <pc:chgData name="Opher Donchin" userId="37446733-118c-46f6-b903-027425f2ef02" providerId="ADAL" clId="{512A1AB9-9CB0-4E86-BA5A-8E9FFD253773}" dt="2025-02-23T21:59:18.222" v="3941" actId="14100"/>
        <pc:sldMkLst>
          <pc:docMk/>
          <pc:sldMk cId="130931977" sldId="295"/>
        </pc:sldMkLst>
        <pc:spChg chg="mod">
          <ac:chgData name="Opher Donchin" userId="37446733-118c-46f6-b903-027425f2ef02" providerId="ADAL" clId="{512A1AB9-9CB0-4E86-BA5A-8E9FFD253773}" dt="2025-02-23T21:59:18.222" v="3941" actId="14100"/>
          <ac:spMkLst>
            <pc:docMk/>
            <pc:sldMk cId="130931977" sldId="295"/>
            <ac:spMk id="2" creationId="{00000000-0000-0000-0000-000000000000}"/>
          </ac:spMkLst>
        </pc:spChg>
      </pc:sldChg>
      <pc:sldChg chg="delSp modSp mod delAnim">
        <pc:chgData name="Opher Donchin" userId="37446733-118c-46f6-b903-027425f2ef02" providerId="ADAL" clId="{512A1AB9-9CB0-4E86-BA5A-8E9FFD253773}" dt="2025-02-22T23:06:58.344" v="3873"/>
        <pc:sldMkLst>
          <pc:docMk/>
          <pc:sldMk cId="1850252671" sldId="315"/>
        </pc:sldMkLst>
        <pc:graphicFrameChg chg="mod">
          <ac:chgData name="Opher Donchin" userId="37446733-118c-46f6-b903-027425f2ef02" providerId="ADAL" clId="{512A1AB9-9CB0-4E86-BA5A-8E9FFD253773}" dt="2025-02-22T23:06:58.344" v="3873"/>
          <ac:graphicFrameMkLst>
            <pc:docMk/>
            <pc:sldMk cId="1850252671" sldId="315"/>
            <ac:graphicFrameMk id="7" creationId="{00000000-0000-0000-0000-000000000000}"/>
          </ac:graphicFrameMkLst>
        </pc:graphicFrameChg>
      </pc:sldChg>
      <pc:sldChg chg="del">
        <pc:chgData name="Opher Donchin" userId="37446733-118c-46f6-b903-027425f2ef02" providerId="ADAL" clId="{512A1AB9-9CB0-4E86-BA5A-8E9FFD253773}" dt="2025-02-22T23:07:30.961" v="3874" actId="47"/>
        <pc:sldMkLst>
          <pc:docMk/>
          <pc:sldMk cId="3248189936" sldId="317"/>
        </pc:sldMkLst>
      </pc:sldChg>
      <pc:sldChg chg="del">
        <pc:chgData name="Opher Donchin" userId="37446733-118c-46f6-b903-027425f2ef02" providerId="ADAL" clId="{512A1AB9-9CB0-4E86-BA5A-8E9FFD253773}" dt="2025-02-23T22:24:09.683" v="4231" actId="47"/>
        <pc:sldMkLst>
          <pc:docMk/>
          <pc:sldMk cId="484346061" sldId="319"/>
        </pc:sldMkLst>
      </pc:sldChg>
      <pc:sldChg chg="addSp delSp modSp mod ord delAnim">
        <pc:chgData name="Opher Donchin" userId="37446733-118c-46f6-b903-027425f2ef02" providerId="ADAL" clId="{512A1AB9-9CB0-4E86-BA5A-8E9FFD253773}" dt="2025-02-23T22:22:12.941" v="4191" actId="478"/>
        <pc:sldMkLst>
          <pc:docMk/>
          <pc:sldMk cId="2861606201" sldId="320"/>
        </pc:sldMkLst>
        <pc:spChg chg="mod">
          <ac:chgData name="Opher Donchin" userId="37446733-118c-46f6-b903-027425f2ef02" providerId="ADAL" clId="{512A1AB9-9CB0-4E86-BA5A-8E9FFD253773}" dt="2025-02-23T22:02:14.680" v="3982" actId="20577"/>
          <ac:spMkLst>
            <pc:docMk/>
            <pc:sldMk cId="2861606201" sldId="320"/>
            <ac:spMk id="2" creationId="{00000000-0000-0000-0000-000000000000}"/>
          </ac:spMkLst>
        </pc:spChg>
        <pc:spChg chg="mod">
          <ac:chgData name="Opher Donchin" userId="37446733-118c-46f6-b903-027425f2ef02" providerId="ADAL" clId="{512A1AB9-9CB0-4E86-BA5A-8E9FFD253773}" dt="2025-02-23T22:02:28.243" v="4022" actId="27636"/>
          <ac:spMkLst>
            <pc:docMk/>
            <pc:sldMk cId="2861606201" sldId="320"/>
            <ac:spMk id="3" creationId="{00000000-0000-0000-0000-000000000000}"/>
          </ac:spMkLst>
        </pc:spChg>
        <pc:spChg chg="add mod">
          <ac:chgData name="Opher Donchin" userId="37446733-118c-46f6-b903-027425f2ef02" providerId="ADAL" clId="{512A1AB9-9CB0-4E86-BA5A-8E9FFD253773}" dt="2025-02-23T22:02:59.860" v="4058" actId="1076"/>
          <ac:spMkLst>
            <pc:docMk/>
            <pc:sldMk cId="2861606201" sldId="320"/>
            <ac:spMk id="5" creationId="{0D999CA0-462C-AB8D-77DA-DF441A5AA207}"/>
          </ac:spMkLst>
        </pc:spChg>
        <pc:spChg chg="add mod">
          <ac:chgData name="Opher Donchin" userId="37446733-118c-46f6-b903-027425f2ef02" providerId="ADAL" clId="{512A1AB9-9CB0-4E86-BA5A-8E9FFD253773}" dt="2025-02-23T22:03:26.960" v="4070" actId="20577"/>
          <ac:spMkLst>
            <pc:docMk/>
            <pc:sldMk cId="2861606201" sldId="320"/>
            <ac:spMk id="6" creationId="{0D237201-63A4-6338-E406-F2F66C102B77}"/>
          </ac:spMkLst>
        </pc:spChg>
        <pc:spChg chg="add mod">
          <ac:chgData name="Opher Donchin" userId="37446733-118c-46f6-b903-027425f2ef02" providerId="ADAL" clId="{512A1AB9-9CB0-4E86-BA5A-8E9FFD253773}" dt="2025-02-23T22:21:46.118" v="4188" actId="20577"/>
          <ac:spMkLst>
            <pc:docMk/>
            <pc:sldMk cId="2861606201" sldId="320"/>
            <ac:spMk id="12" creationId="{6E8B2CC9-366F-5233-60EE-29667DCDC5BC}"/>
          </ac:spMkLst>
        </pc:spChg>
        <pc:graphicFrameChg chg="mod">
          <ac:chgData name="Opher Donchin" userId="37446733-118c-46f6-b903-027425f2ef02" providerId="ADAL" clId="{512A1AB9-9CB0-4E86-BA5A-8E9FFD253773}" dt="2025-02-23T22:15:39.383" v="4149" actId="1076"/>
          <ac:graphicFrameMkLst>
            <pc:docMk/>
            <pc:sldMk cId="2861606201" sldId="320"/>
            <ac:graphicFrameMk id="7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2:02:37.872" v="4025" actId="1076"/>
          <ac:graphicFrameMkLst>
            <pc:docMk/>
            <pc:sldMk cId="2861606201" sldId="320"/>
            <ac:graphicFrameMk id="9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2:21:55.355" v="4189" actId="1076"/>
          <ac:graphicFrameMkLst>
            <pc:docMk/>
            <pc:sldMk cId="2861606201" sldId="320"/>
            <ac:graphicFrameMk id="13" creationId="{AA2C3BFE-94E3-EE85-5E7B-6639DE1C3917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2:21:58.378" v="4190" actId="1076"/>
          <ac:graphicFrameMkLst>
            <pc:docMk/>
            <pc:sldMk cId="2861606201" sldId="320"/>
            <ac:graphicFrameMk id="14" creationId="{AA4FE1FC-96B1-4470-B196-64DD3F8AFF7D}"/>
          </ac:graphicFrameMkLst>
        </pc:graphicFrameChg>
      </pc:sldChg>
      <pc:sldChg chg="addSp delSp modSp mod ord modAnim">
        <pc:chgData name="Opher Donchin" userId="37446733-118c-46f6-b903-027425f2ef02" providerId="ADAL" clId="{512A1AB9-9CB0-4E86-BA5A-8E9FFD253773}" dt="2025-02-25T23:36:27.018" v="12090"/>
        <pc:sldMkLst>
          <pc:docMk/>
          <pc:sldMk cId="1122514294" sldId="321"/>
        </pc:sldMkLst>
        <pc:spChg chg="mod">
          <ac:chgData name="Opher Donchin" userId="37446733-118c-46f6-b903-027425f2ef02" providerId="ADAL" clId="{512A1AB9-9CB0-4E86-BA5A-8E9FFD253773}" dt="2025-02-23T15:20:41.543" v="3891" actId="6549"/>
          <ac:spMkLst>
            <pc:docMk/>
            <pc:sldMk cId="1122514294" sldId="321"/>
            <ac:spMk id="5" creationId="{00000000-0000-0000-0000-000000000000}"/>
          </ac:spMkLst>
        </pc:spChg>
        <pc:graphicFrameChg chg="add mod">
          <ac:chgData name="Opher Donchin" userId="37446733-118c-46f6-b903-027425f2ef02" providerId="ADAL" clId="{512A1AB9-9CB0-4E86-BA5A-8E9FFD253773}" dt="2025-02-25T23:36:27.018" v="12090"/>
          <ac:graphicFrameMkLst>
            <pc:docMk/>
            <pc:sldMk cId="1122514294" sldId="321"/>
            <ac:graphicFrameMk id="3" creationId="{37E7551A-4720-142B-AC6B-E84488F46D52}"/>
          </ac:graphicFrameMkLst>
        </pc:graphicFrameChg>
        <pc:picChg chg="add mod">
          <ac:chgData name="Opher Donchin" userId="37446733-118c-46f6-b903-027425f2ef02" providerId="ADAL" clId="{512A1AB9-9CB0-4E86-BA5A-8E9FFD253773}" dt="2025-02-23T15:20:34.146" v="3890" actId="1036"/>
          <ac:picMkLst>
            <pc:docMk/>
            <pc:sldMk cId="1122514294" sldId="321"/>
            <ac:picMk id="4" creationId="{F96D15D1-FD08-888B-BC83-FFA08F44063A}"/>
          </ac:picMkLst>
        </pc:picChg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67956916" sldId="32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658872378" sldId="32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133488040" sldId="329"/>
        </pc:sldMkLst>
      </pc:sldChg>
      <pc:sldChg chg="addSp delSp modSp mod delAnim modAnim">
        <pc:chgData name="Opher Donchin" userId="37446733-118c-46f6-b903-027425f2ef02" providerId="ADAL" clId="{512A1AB9-9CB0-4E86-BA5A-8E9FFD253773}" dt="2025-02-23T23:02:35.708" v="4904"/>
        <pc:sldMkLst>
          <pc:docMk/>
          <pc:sldMk cId="3150182051" sldId="330"/>
        </pc:sldMkLst>
        <pc:spChg chg="mod">
          <ac:chgData name="Opher Donchin" userId="37446733-118c-46f6-b903-027425f2ef02" providerId="ADAL" clId="{512A1AB9-9CB0-4E86-BA5A-8E9FFD253773}" dt="2025-02-23T22:53:15.220" v="4810" actId="20577"/>
          <ac:spMkLst>
            <pc:docMk/>
            <pc:sldMk cId="3150182051" sldId="330"/>
            <ac:spMk id="2" creationId="{00000000-0000-0000-0000-000000000000}"/>
          </ac:spMkLst>
        </pc:spChg>
        <pc:spChg chg="add mod">
          <ac:chgData name="Opher Donchin" userId="37446733-118c-46f6-b903-027425f2ef02" providerId="ADAL" clId="{512A1AB9-9CB0-4E86-BA5A-8E9FFD253773}" dt="2025-02-23T23:01:15.980" v="4876" actId="1076"/>
          <ac:spMkLst>
            <pc:docMk/>
            <pc:sldMk cId="3150182051" sldId="330"/>
            <ac:spMk id="5" creationId="{AF6BAA49-F1F7-D1DF-D5E1-FF36DB431CBF}"/>
          </ac:spMkLst>
        </pc:spChg>
        <pc:spChg chg="add mod">
          <ac:chgData name="Opher Donchin" userId="37446733-118c-46f6-b903-027425f2ef02" providerId="ADAL" clId="{512A1AB9-9CB0-4E86-BA5A-8E9FFD253773}" dt="2025-02-23T23:01:18.540" v="4877" actId="1076"/>
          <ac:spMkLst>
            <pc:docMk/>
            <pc:sldMk cId="3150182051" sldId="330"/>
            <ac:spMk id="8" creationId="{67C9C9F7-55C2-74F1-261A-A8C14F323667}"/>
          </ac:spMkLst>
        </pc:spChg>
        <pc:spChg chg="add mod">
          <ac:chgData name="Opher Donchin" userId="37446733-118c-46f6-b903-027425f2ef02" providerId="ADAL" clId="{512A1AB9-9CB0-4E86-BA5A-8E9FFD253773}" dt="2025-02-23T23:01:24.379" v="4879" actId="1076"/>
          <ac:spMkLst>
            <pc:docMk/>
            <pc:sldMk cId="3150182051" sldId="330"/>
            <ac:spMk id="11" creationId="{6982BE1B-4F49-CD5F-F6DE-B8D179A6056B}"/>
          </ac:spMkLst>
        </pc:spChg>
        <pc:spChg chg="add mod">
          <ac:chgData name="Opher Donchin" userId="37446733-118c-46f6-b903-027425f2ef02" providerId="ADAL" clId="{512A1AB9-9CB0-4E86-BA5A-8E9FFD253773}" dt="2025-02-23T23:01:47.626" v="4894" actId="20577"/>
          <ac:spMkLst>
            <pc:docMk/>
            <pc:sldMk cId="3150182051" sldId="330"/>
            <ac:spMk id="13" creationId="{78733171-6257-4C0C-7358-F782489451C2}"/>
          </ac:spMkLst>
        </pc:spChg>
        <pc:graphicFrameChg chg="mod">
          <ac:chgData name="Opher Donchin" userId="37446733-118c-46f6-b903-027425f2ef02" providerId="ADAL" clId="{512A1AB9-9CB0-4E86-BA5A-8E9FFD253773}" dt="2025-02-23T23:01:12.207" v="4875" actId="14100"/>
          <ac:graphicFrameMkLst>
            <pc:docMk/>
            <pc:sldMk cId="3150182051" sldId="330"/>
            <ac:graphicFrameMk id="4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3:01:20.849" v="4878" actId="1076"/>
          <ac:graphicFrameMkLst>
            <pc:docMk/>
            <pc:sldMk cId="3150182051" sldId="330"/>
            <ac:graphicFrameMk id="6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3:01:50.062" v="4895" actId="1076"/>
          <ac:graphicFrameMkLst>
            <pc:docMk/>
            <pc:sldMk cId="3150182051" sldId="330"/>
            <ac:graphicFrameMk id="7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1:28.358" v="4880" actId="1076"/>
          <ac:graphicFrameMkLst>
            <pc:docMk/>
            <pc:sldMk cId="3150182051" sldId="330"/>
            <ac:graphicFrameMk id="9" creationId="{B35F0C09-303D-5690-E91E-BEC2B55528B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1:58.066" v="4900" actId="1076"/>
          <ac:graphicFrameMkLst>
            <pc:docMk/>
            <pc:sldMk cId="3150182051" sldId="330"/>
            <ac:graphicFrameMk id="12" creationId="{F0186C93-D6E3-D64D-2547-9698A5ADB054}"/>
          </ac:graphicFrameMkLst>
        </pc:graphicFrameChg>
      </pc:sldChg>
      <pc:sldChg chg="addSp modSp mod modAnim">
        <pc:chgData name="Opher Donchin" userId="37446733-118c-46f6-b903-027425f2ef02" providerId="ADAL" clId="{512A1AB9-9CB0-4E86-BA5A-8E9FFD253773}" dt="2025-02-23T23:24:02.112" v="5469" actId="20577"/>
        <pc:sldMkLst>
          <pc:docMk/>
          <pc:sldMk cId="3947898502" sldId="331"/>
        </pc:sldMkLst>
        <pc:spChg chg="mod">
          <ac:chgData name="Opher Donchin" userId="37446733-118c-46f6-b903-027425f2ef02" providerId="ADAL" clId="{512A1AB9-9CB0-4E86-BA5A-8E9FFD253773}" dt="2025-02-23T23:23:27.003" v="5396" actId="20577"/>
          <ac:spMkLst>
            <pc:docMk/>
            <pc:sldMk cId="3947898502" sldId="331"/>
            <ac:spMk id="2" creationId="{00000000-0000-0000-0000-000000000000}"/>
          </ac:spMkLst>
        </pc:spChg>
        <pc:spChg chg="mod">
          <ac:chgData name="Opher Donchin" userId="37446733-118c-46f6-b903-027425f2ef02" providerId="ADAL" clId="{512A1AB9-9CB0-4E86-BA5A-8E9FFD253773}" dt="2025-02-23T23:24:02.112" v="5469" actId="20577"/>
          <ac:spMkLst>
            <pc:docMk/>
            <pc:sldMk cId="3947898502" sldId="331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512A1AB9-9CB0-4E86-BA5A-8E9FFD253773}" dt="2025-02-23T23:14:47.681" v="5132" actId="1076"/>
          <ac:graphicFrameMkLst>
            <pc:docMk/>
            <pc:sldMk cId="3947898502" sldId="331"/>
            <ac:graphicFrameMk id="4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2:04.997" v="5116" actId="14100"/>
          <ac:graphicFrameMkLst>
            <pc:docMk/>
            <pc:sldMk cId="3947898502" sldId="331"/>
            <ac:graphicFrameMk id="5" creationId="{31F939C2-D3F5-9BDA-3E42-22C33D54279B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4:49.955" v="5133" actId="1076"/>
          <ac:graphicFrameMkLst>
            <pc:docMk/>
            <pc:sldMk cId="3947898502" sldId="331"/>
            <ac:graphicFrameMk id="6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4:41.983" v="5129" actId="1076"/>
          <ac:graphicFrameMkLst>
            <pc:docMk/>
            <pc:sldMk cId="3947898502" sldId="331"/>
            <ac:graphicFrameMk id="7" creationId="{BA1CD7FF-2D14-8A39-55C6-D0A5A35414D2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5:56.926" v="5144" actId="1076"/>
          <ac:graphicFrameMkLst>
            <pc:docMk/>
            <pc:sldMk cId="3947898502" sldId="331"/>
            <ac:graphicFrameMk id="8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5:46.088" v="5141" actId="14100"/>
          <ac:graphicFrameMkLst>
            <pc:docMk/>
            <pc:sldMk cId="3947898502" sldId="331"/>
            <ac:graphicFrameMk id="9" creationId="{EB42F055-39ED-F637-D332-511912C5F3E5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7:05.941" v="5154" actId="1076"/>
          <ac:graphicFrameMkLst>
            <pc:docMk/>
            <pc:sldMk cId="3947898502" sldId="331"/>
            <ac:graphicFrameMk id="10" creationId="{A2DFA531-15D5-E61E-515E-023C110429EC}"/>
          </ac:graphicFrameMkLst>
        </pc:graphicFrameChg>
      </pc:sldChg>
      <pc:sldChg chg="del">
        <pc:chgData name="Opher Donchin" userId="37446733-118c-46f6-b903-027425f2ef02" providerId="ADAL" clId="{512A1AB9-9CB0-4E86-BA5A-8E9FFD253773}" dt="2025-02-23T23:25:52.517" v="5813" actId="47"/>
        <pc:sldMkLst>
          <pc:docMk/>
          <pc:sldMk cId="2465880577" sldId="332"/>
        </pc:sldMkLst>
      </pc:sldChg>
      <pc:sldChg chg="modSp mod">
        <pc:chgData name="Opher Donchin" userId="37446733-118c-46f6-b903-027425f2ef02" providerId="ADAL" clId="{512A1AB9-9CB0-4E86-BA5A-8E9FFD253773}" dt="2025-02-23T23:27:08.457" v="5824" actId="20577"/>
        <pc:sldMkLst>
          <pc:docMk/>
          <pc:sldMk cId="3501274417" sldId="333"/>
        </pc:sldMkLst>
        <pc:spChg chg="mod">
          <ac:chgData name="Opher Donchin" userId="37446733-118c-46f6-b903-027425f2ef02" providerId="ADAL" clId="{512A1AB9-9CB0-4E86-BA5A-8E9FFD253773}" dt="2025-02-23T23:27:08.457" v="5824" actId="20577"/>
          <ac:spMkLst>
            <pc:docMk/>
            <pc:sldMk cId="3501274417" sldId="333"/>
            <ac:spMk id="3" creationId="{00000000-0000-0000-0000-000000000000}"/>
          </ac:spMkLst>
        </pc:spChg>
      </pc:sldChg>
      <pc:sldChg chg="del">
        <pc:chgData name="Opher Donchin" userId="37446733-118c-46f6-b903-027425f2ef02" providerId="ADAL" clId="{512A1AB9-9CB0-4E86-BA5A-8E9FFD253773}" dt="2025-02-23T23:27:16.643" v="5825" actId="47"/>
        <pc:sldMkLst>
          <pc:docMk/>
          <pc:sldMk cId="1819669905" sldId="33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56967637" sldId="33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562619463" sldId="33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240280359" sldId="33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131285442" sldId="339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148527358" sldId="34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194429476" sldId="34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649512197" sldId="343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490084204" sldId="34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356965590" sldId="345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57129445" sldId="34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78024510" sldId="34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05819651" sldId="35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34148335" sldId="352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701277704" sldId="35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062968031" sldId="35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350583853" sldId="35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43972685" sldId="35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192771919" sldId="35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536550872" sldId="36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766698920" sldId="36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083482813" sldId="36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4186613313" sldId="375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927817079" sldId="37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987412337" sldId="37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00221787" sldId="37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357976717" sldId="37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4903430" sldId="38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11160230" sldId="38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943716560" sldId="38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70225436" sldId="38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330118709" sldId="38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274627784" sldId="38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525313120" sldId="38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91792082" sldId="38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796037979" sldId="38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161427356" sldId="38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992407761" sldId="39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30415373" sldId="391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129100867" sldId="392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792641098" sldId="39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649047315" sldId="39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72946908" sldId="39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891951892" sldId="39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977535749" sldId="39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931547067" sldId="399"/>
        </pc:sldMkLst>
      </pc:sldChg>
      <pc:sldChg chg="addSp delSp modSp add del mod">
        <pc:chgData name="Opher Donchin" userId="37446733-118c-46f6-b903-027425f2ef02" providerId="ADAL" clId="{512A1AB9-9CB0-4E86-BA5A-8E9FFD253773}" dt="2025-02-22T22:16:18.873" v="3449" actId="1076"/>
        <pc:sldMkLst>
          <pc:docMk/>
          <pc:sldMk cId="913643625" sldId="402"/>
        </pc:sldMkLst>
        <pc:graphicFrameChg chg="mod">
          <ac:chgData name="Opher Donchin" userId="37446733-118c-46f6-b903-027425f2ef02" providerId="ADAL" clId="{512A1AB9-9CB0-4E86-BA5A-8E9FFD253773}" dt="2025-02-22T22:16:17.731" v="3448" actId="1076"/>
          <ac:graphicFrameMkLst>
            <pc:docMk/>
            <pc:sldMk cId="913643625" sldId="402"/>
            <ac:graphicFrameMk id="4" creationId="{00000000-0000-0000-0000-000000000000}"/>
          </ac:graphicFrameMkLst>
        </pc:graphicFrameChg>
        <pc:picChg chg="add mod">
          <ac:chgData name="Opher Donchin" userId="37446733-118c-46f6-b903-027425f2ef02" providerId="ADAL" clId="{512A1AB9-9CB0-4E86-BA5A-8E9FFD253773}" dt="2025-02-22T22:16:18.873" v="3449" actId="1076"/>
          <ac:picMkLst>
            <pc:docMk/>
            <pc:sldMk cId="913643625" sldId="402"/>
            <ac:picMk id="6" creationId="{D120F857-A370-AA6E-9782-3A95F5122206}"/>
          </ac:picMkLst>
        </pc:picChg>
      </pc:sldChg>
      <pc:sldChg chg="del ord">
        <pc:chgData name="Opher Donchin" userId="37446733-118c-46f6-b903-027425f2ef02" providerId="ADAL" clId="{512A1AB9-9CB0-4E86-BA5A-8E9FFD253773}" dt="2025-02-23T23:10:40.852" v="5096" actId="47"/>
        <pc:sldMkLst>
          <pc:docMk/>
          <pc:sldMk cId="2307703256" sldId="40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96880434" sldId="40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237351294" sldId="406"/>
        </pc:sldMkLst>
      </pc:sldChg>
      <pc:sldChg chg="add del">
        <pc:chgData name="Opher Donchin" userId="37446733-118c-46f6-b903-027425f2ef02" providerId="ADAL" clId="{512A1AB9-9CB0-4E86-BA5A-8E9FFD253773}" dt="2025-02-09T22:28:16.879" v="375" actId="47"/>
        <pc:sldMkLst>
          <pc:docMk/>
          <pc:sldMk cId="1053286784" sldId="446"/>
        </pc:sldMkLst>
      </pc:sldChg>
      <pc:sldChg chg="addSp modSp add mod">
        <pc:chgData name="Opher Donchin" userId="37446733-118c-46f6-b903-027425f2ef02" providerId="ADAL" clId="{512A1AB9-9CB0-4E86-BA5A-8E9FFD253773}" dt="2025-02-09T22:29:18.137" v="383" actId="1076"/>
        <pc:sldMkLst>
          <pc:docMk/>
          <pc:sldMk cId="1728221826" sldId="447"/>
        </pc:sldMkLst>
        <pc:spChg chg="mod">
          <ac:chgData name="Opher Donchin" userId="37446733-118c-46f6-b903-027425f2ef02" providerId="ADAL" clId="{512A1AB9-9CB0-4E86-BA5A-8E9FFD253773}" dt="2025-02-09T22:28:35.761" v="378" actId="6549"/>
          <ac:spMkLst>
            <pc:docMk/>
            <pc:sldMk cId="1728221826" sldId="447"/>
            <ac:spMk id="3" creationId="{00000000-0000-0000-0000-000000000000}"/>
          </ac:spMkLst>
        </pc:spChg>
        <pc:picChg chg="add mod">
          <ac:chgData name="Opher Donchin" userId="37446733-118c-46f6-b903-027425f2ef02" providerId="ADAL" clId="{512A1AB9-9CB0-4E86-BA5A-8E9FFD253773}" dt="2025-02-09T22:28:44.429" v="381" actId="1076"/>
          <ac:picMkLst>
            <pc:docMk/>
            <pc:sldMk cId="1728221826" sldId="447"/>
            <ac:picMk id="6" creationId="{B2E0F7C0-75BA-9BF5-A0E2-D93F7B0C6E92}"/>
          </ac:picMkLst>
        </pc:picChg>
        <pc:picChg chg="add mod">
          <ac:chgData name="Opher Donchin" userId="37446733-118c-46f6-b903-027425f2ef02" providerId="ADAL" clId="{512A1AB9-9CB0-4E86-BA5A-8E9FFD253773}" dt="2025-02-09T22:29:18.137" v="383" actId="1076"/>
          <ac:picMkLst>
            <pc:docMk/>
            <pc:sldMk cId="1728221826" sldId="447"/>
            <ac:picMk id="7" creationId="{935DC1F9-156E-909C-13CD-CBBF7CC819DF}"/>
          </ac:picMkLst>
        </pc:picChg>
      </pc:sldChg>
      <pc:sldChg chg="modSp add del mod">
        <pc:chgData name="Opher Donchin" userId="37446733-118c-46f6-b903-027425f2ef02" providerId="ADAL" clId="{512A1AB9-9CB0-4E86-BA5A-8E9FFD253773}" dt="2025-02-22T22:50:54.617" v="3774" actId="47"/>
        <pc:sldMkLst>
          <pc:docMk/>
          <pc:sldMk cId="1797599625" sldId="448"/>
        </pc:sldMkLst>
      </pc:sldChg>
      <pc:sldChg chg="add del">
        <pc:chgData name="Opher Donchin" userId="37446733-118c-46f6-b903-027425f2ef02" providerId="ADAL" clId="{512A1AB9-9CB0-4E86-BA5A-8E9FFD253773}" dt="2025-02-22T22:50:55.783" v="3775" actId="47"/>
        <pc:sldMkLst>
          <pc:docMk/>
          <pc:sldMk cId="807130406" sldId="449"/>
        </pc:sldMkLst>
      </pc:sldChg>
      <pc:sldChg chg="addSp delSp modSp add mod">
        <pc:chgData name="Opher Donchin" userId="37446733-118c-46f6-b903-027425f2ef02" providerId="ADAL" clId="{512A1AB9-9CB0-4E86-BA5A-8E9FFD253773}" dt="2025-02-22T20:58:31.949" v="3186" actId="164"/>
        <pc:sldMkLst>
          <pc:docMk/>
          <pc:sldMk cId="3778229270" sldId="491"/>
        </pc:sldMkLst>
        <pc:spChg chg="add mod">
          <ac:chgData name="Opher Donchin" userId="37446733-118c-46f6-b903-027425f2ef02" providerId="ADAL" clId="{512A1AB9-9CB0-4E86-BA5A-8E9FFD253773}" dt="2025-02-22T20:58:31.949" v="3186" actId="164"/>
          <ac:spMkLst>
            <pc:docMk/>
            <pc:sldMk cId="3778229270" sldId="491"/>
            <ac:spMk id="4" creationId="{51CABE8D-FED0-9280-50D6-25194C812C84}"/>
          </ac:spMkLst>
        </pc:spChg>
        <pc:spChg chg="mod">
          <ac:chgData name="Opher Donchin" userId="37446733-118c-46f6-b903-027425f2ef02" providerId="ADAL" clId="{512A1AB9-9CB0-4E86-BA5A-8E9FFD253773}" dt="2025-02-22T20:54:03.463" v="3122" actId="403"/>
          <ac:spMkLst>
            <pc:docMk/>
            <pc:sldMk cId="3778229270" sldId="491"/>
            <ac:spMk id="8" creationId="{EDF34109-6075-2C21-FCB5-746C634A2807}"/>
          </ac:spMkLst>
        </pc:spChg>
        <pc:spChg chg="mod">
          <ac:chgData name="Opher Donchin" userId="37446733-118c-46f6-b903-027425f2ef02" providerId="ADAL" clId="{512A1AB9-9CB0-4E86-BA5A-8E9FFD253773}" dt="2025-02-22T20:54:57.791" v="3126" actId="14100"/>
          <ac:spMkLst>
            <pc:docMk/>
            <pc:sldMk cId="3778229270" sldId="491"/>
            <ac:spMk id="10" creationId="{13FDDACE-ED98-9364-E817-3C5ACFBD2C8C}"/>
          </ac:spMkLst>
        </pc:spChg>
        <pc:spChg chg="add mod">
          <ac:chgData name="Opher Donchin" userId="37446733-118c-46f6-b903-027425f2ef02" providerId="ADAL" clId="{512A1AB9-9CB0-4E86-BA5A-8E9FFD253773}" dt="2025-02-22T20:58:31.949" v="3186" actId="164"/>
          <ac:spMkLst>
            <pc:docMk/>
            <pc:sldMk cId="3778229270" sldId="491"/>
            <ac:spMk id="11" creationId="{75A20A13-0D2C-7DB5-24BB-127AC391B634}"/>
          </ac:spMkLst>
        </pc:spChg>
        <pc:grpChg chg="add mod">
          <ac:chgData name="Opher Donchin" userId="37446733-118c-46f6-b903-027425f2ef02" providerId="ADAL" clId="{512A1AB9-9CB0-4E86-BA5A-8E9FFD253773}" dt="2025-02-22T20:58:31.949" v="3186" actId="164"/>
          <ac:grpSpMkLst>
            <pc:docMk/>
            <pc:sldMk cId="3778229270" sldId="491"/>
            <ac:grpSpMk id="12" creationId="{12929E9A-B44C-07CC-2B9C-91F8B7A57115}"/>
          </ac:grpSpMkLst>
        </pc:grpChg>
        <pc:graphicFrameChg chg="mod">
          <ac:chgData name="Opher Donchin" userId="37446733-118c-46f6-b903-027425f2ef02" providerId="ADAL" clId="{512A1AB9-9CB0-4E86-BA5A-8E9FFD253773}" dt="2025-02-22T20:57:55.551" v="3179" actId="20577"/>
          <ac:graphicFrameMkLst>
            <pc:docMk/>
            <pc:sldMk cId="3778229270" sldId="491"/>
            <ac:graphicFrameMk id="7" creationId="{AE6D9A9A-1475-B447-E8FC-0FA1E3C7628E}"/>
          </ac:graphicFrameMkLst>
        </pc:graphicFrameChg>
      </pc:sldChg>
      <pc:sldChg chg="addSp modSp add mod">
        <pc:chgData name="Opher Donchin" userId="37446733-118c-46f6-b903-027425f2ef02" providerId="ADAL" clId="{512A1AB9-9CB0-4E86-BA5A-8E9FFD253773}" dt="2025-02-22T22:15:20.599" v="3444" actId="20577"/>
        <pc:sldMkLst>
          <pc:docMk/>
          <pc:sldMk cId="274117362" sldId="510"/>
        </pc:sldMkLst>
        <pc:spChg chg="mod">
          <ac:chgData name="Opher Donchin" userId="37446733-118c-46f6-b903-027425f2ef02" providerId="ADAL" clId="{512A1AB9-9CB0-4E86-BA5A-8E9FFD253773}" dt="2025-02-22T22:15:20.599" v="3444" actId="20577"/>
          <ac:spMkLst>
            <pc:docMk/>
            <pc:sldMk cId="274117362" sldId="510"/>
            <ac:spMk id="2" creationId="{876ED868-F644-64A6-C13B-6224DD787ADA}"/>
          </ac:spMkLst>
        </pc:spChg>
        <pc:graphicFrameChg chg="add mod">
          <ac:chgData name="Opher Donchin" userId="37446733-118c-46f6-b903-027425f2ef02" providerId="ADAL" clId="{512A1AB9-9CB0-4E86-BA5A-8E9FFD253773}" dt="2025-02-22T22:15:16.382" v="3430" actId="14100"/>
          <ac:graphicFrameMkLst>
            <pc:docMk/>
            <pc:sldMk cId="274117362" sldId="510"/>
            <ac:graphicFrameMk id="6" creationId="{2794B6BB-4598-ACF6-8FD3-0E3D5DC6780B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09T22:16:36.576" v="10" actId="20577"/>
        <pc:sldMkLst>
          <pc:docMk/>
          <pc:sldMk cId="324436810" sldId="513"/>
        </pc:sldMkLst>
        <pc:spChg chg="mod">
          <ac:chgData name="Opher Donchin" userId="37446733-118c-46f6-b903-027425f2ef02" providerId="ADAL" clId="{512A1AB9-9CB0-4E86-BA5A-8E9FFD253773}" dt="2025-02-09T22:16:36.576" v="10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addSp delSp modSp new mod modClrScheme chgLayout">
        <pc:chgData name="Opher Donchin" userId="37446733-118c-46f6-b903-027425f2ef02" providerId="ADAL" clId="{512A1AB9-9CB0-4E86-BA5A-8E9FFD253773}" dt="2025-02-09T23:03:23.157" v="430" actId="113"/>
        <pc:sldMkLst>
          <pc:docMk/>
          <pc:sldMk cId="3915783106" sldId="514"/>
        </pc:sldMkLst>
        <pc:spChg chg="add mod ord">
          <ac:chgData name="Opher Donchin" userId="37446733-118c-46f6-b903-027425f2ef02" providerId="ADAL" clId="{512A1AB9-9CB0-4E86-BA5A-8E9FFD253773}" dt="2025-02-09T22:17:10.607" v="12" actId="700"/>
          <ac:spMkLst>
            <pc:docMk/>
            <pc:sldMk cId="3915783106" sldId="514"/>
            <ac:spMk id="4" creationId="{2BA075E0-AC0E-4295-5709-D1CA2AE418C0}"/>
          </ac:spMkLst>
        </pc:spChg>
        <pc:spChg chg="add mod ord">
          <ac:chgData name="Opher Donchin" userId="37446733-118c-46f6-b903-027425f2ef02" providerId="ADAL" clId="{512A1AB9-9CB0-4E86-BA5A-8E9FFD253773}" dt="2025-02-09T23:03:23.157" v="430" actId="113"/>
          <ac:spMkLst>
            <pc:docMk/>
            <pc:sldMk cId="3915783106" sldId="514"/>
            <ac:spMk id="5" creationId="{AE0E7116-0005-B4BE-66E7-BCFC4B71E11A}"/>
          </ac:spMkLst>
        </pc:spChg>
        <pc:picChg chg="add mod">
          <ac:chgData name="Opher Donchin" userId="37446733-118c-46f6-b903-027425f2ef02" providerId="ADAL" clId="{512A1AB9-9CB0-4E86-BA5A-8E9FFD253773}" dt="2025-02-09T23:03:18.911" v="429" actId="1076"/>
          <ac:picMkLst>
            <pc:docMk/>
            <pc:sldMk cId="3915783106" sldId="514"/>
            <ac:picMk id="8" creationId="{093C1592-CFDC-4770-F075-115559BD8F17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09T23:03:46.225" v="468" actId="20577"/>
        <pc:sldMkLst>
          <pc:docMk/>
          <pc:sldMk cId="3217856459" sldId="515"/>
        </pc:sldMkLst>
        <pc:spChg chg="mod">
          <ac:chgData name="Opher Donchin" userId="37446733-118c-46f6-b903-027425f2ef02" providerId="ADAL" clId="{512A1AB9-9CB0-4E86-BA5A-8E9FFD253773}" dt="2025-02-09T23:03:46.225" v="468" actId="20577"/>
          <ac:spMkLst>
            <pc:docMk/>
            <pc:sldMk cId="3217856459" sldId="515"/>
            <ac:spMk id="5" creationId="{20D0D8FD-7060-2F62-B903-0DB9B39B2C72}"/>
          </ac:spMkLst>
        </pc:spChg>
        <pc:picChg chg="add mod ord">
          <ac:chgData name="Opher Donchin" userId="37446733-118c-46f6-b903-027425f2ef02" providerId="ADAL" clId="{512A1AB9-9CB0-4E86-BA5A-8E9FFD253773}" dt="2025-02-09T22:22:05.103" v="235" actId="1076"/>
          <ac:picMkLst>
            <pc:docMk/>
            <pc:sldMk cId="3217856459" sldId="515"/>
            <ac:picMk id="2" creationId="{1ED765CC-7942-2695-33B3-610835240C12}"/>
          </ac:picMkLst>
        </pc:picChg>
      </pc:sldChg>
      <pc:sldChg chg="delSp modSp add mod">
        <pc:chgData name="Opher Donchin" userId="37446733-118c-46f6-b903-027425f2ef02" providerId="ADAL" clId="{512A1AB9-9CB0-4E86-BA5A-8E9FFD253773}" dt="2025-02-09T23:03:51.444" v="471"/>
        <pc:sldMkLst>
          <pc:docMk/>
          <pc:sldMk cId="802774764" sldId="516"/>
        </pc:sldMkLst>
        <pc:spChg chg="mod">
          <ac:chgData name="Opher Donchin" userId="37446733-118c-46f6-b903-027425f2ef02" providerId="ADAL" clId="{512A1AB9-9CB0-4E86-BA5A-8E9FFD253773}" dt="2025-02-09T23:03:51.444" v="471"/>
          <ac:spMkLst>
            <pc:docMk/>
            <pc:sldMk cId="802774764" sldId="516"/>
            <ac:spMk id="5" creationId="{2D70CE9A-8F09-F809-83E5-420BC9C92E55}"/>
          </ac:spMkLst>
        </pc:spChg>
        <pc:picChg chg="mod">
          <ac:chgData name="Opher Donchin" userId="37446733-118c-46f6-b903-027425f2ef02" providerId="ADAL" clId="{512A1AB9-9CB0-4E86-BA5A-8E9FFD253773}" dt="2025-02-09T22:21:42.835" v="227" actId="1076"/>
          <ac:picMkLst>
            <pc:docMk/>
            <pc:sldMk cId="802774764" sldId="516"/>
            <ac:picMk id="7" creationId="{D5AE1533-542E-4F1A-2980-D2E05C60E804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09T23:03:58.609" v="474"/>
        <pc:sldMkLst>
          <pc:docMk/>
          <pc:sldMk cId="3223829786" sldId="517"/>
        </pc:sldMkLst>
        <pc:spChg chg="mod">
          <ac:chgData name="Opher Donchin" userId="37446733-118c-46f6-b903-027425f2ef02" providerId="ADAL" clId="{512A1AB9-9CB0-4E86-BA5A-8E9FFD253773}" dt="2025-02-09T23:03:58.609" v="474"/>
          <ac:spMkLst>
            <pc:docMk/>
            <pc:sldMk cId="3223829786" sldId="517"/>
            <ac:spMk id="5" creationId="{3E0614F2-A39E-6911-0882-F5BCC08D0933}"/>
          </ac:spMkLst>
        </pc:spChg>
        <pc:graphicFrameChg chg="add mod">
          <ac:chgData name="Opher Donchin" userId="37446733-118c-46f6-b903-027425f2ef02" providerId="ADAL" clId="{512A1AB9-9CB0-4E86-BA5A-8E9FFD253773}" dt="2025-02-09T22:23:28.840" v="297" actId="1076"/>
          <ac:graphicFrameMkLst>
            <pc:docMk/>
            <pc:sldMk cId="3223829786" sldId="517"/>
            <ac:graphicFrameMk id="2" creationId="{0AA2095D-A4D9-3EE8-743D-997F4D3F7C6D}"/>
          </ac:graphicFrameMkLst>
        </pc:graphicFrameChg>
      </pc:sldChg>
      <pc:sldChg chg="new del">
        <pc:chgData name="Opher Donchin" userId="37446733-118c-46f6-b903-027425f2ef02" providerId="ADAL" clId="{512A1AB9-9CB0-4E86-BA5A-8E9FFD253773}" dt="2025-02-22T22:51:07.248" v="3780" actId="47"/>
        <pc:sldMkLst>
          <pc:docMk/>
          <pc:sldMk cId="3606311401" sldId="518"/>
        </pc:sldMkLst>
      </pc:sldChg>
      <pc:sldChg chg="modSp add mod">
        <pc:chgData name="Opher Donchin" userId="37446733-118c-46f6-b903-027425f2ef02" providerId="ADAL" clId="{512A1AB9-9CB0-4E86-BA5A-8E9FFD253773}" dt="2025-02-09T22:23:54.501" v="31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12A1AB9-9CB0-4E86-BA5A-8E9FFD253773}" dt="2025-02-09T22:23:54.501" v="31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 del">
        <pc:chgData name="Opher Donchin" userId="37446733-118c-46f6-b903-027425f2ef02" providerId="ADAL" clId="{512A1AB9-9CB0-4E86-BA5A-8E9FFD253773}" dt="2025-02-22T22:50:59.005" v="3776" actId="47"/>
        <pc:sldMkLst>
          <pc:docMk/>
          <pc:sldMk cId="2271260815" sldId="520"/>
        </pc:sldMkLst>
      </pc:sldChg>
      <pc:sldChg chg="add del">
        <pc:chgData name="Opher Donchin" userId="37446733-118c-46f6-b903-027425f2ef02" providerId="ADAL" clId="{512A1AB9-9CB0-4E86-BA5A-8E9FFD253773}" dt="2025-02-22T22:51:01.851" v="3777" actId="47"/>
        <pc:sldMkLst>
          <pc:docMk/>
          <pc:sldMk cId="3236450425" sldId="521"/>
        </pc:sldMkLst>
      </pc:sldChg>
      <pc:sldChg chg="modSp add del mod">
        <pc:chgData name="Opher Donchin" userId="37446733-118c-46f6-b903-027425f2ef02" providerId="ADAL" clId="{512A1AB9-9CB0-4E86-BA5A-8E9FFD253773}" dt="2025-02-22T22:51:04.051" v="3778" actId="47"/>
        <pc:sldMkLst>
          <pc:docMk/>
          <pc:sldMk cId="4161503323" sldId="522"/>
        </pc:sldMkLst>
      </pc:sldChg>
      <pc:sldChg chg="add del">
        <pc:chgData name="Opher Donchin" userId="37446733-118c-46f6-b903-027425f2ef02" providerId="ADAL" clId="{512A1AB9-9CB0-4E86-BA5A-8E9FFD253773}" dt="2025-02-22T22:51:06.092" v="3779" actId="47"/>
        <pc:sldMkLst>
          <pc:docMk/>
          <pc:sldMk cId="2433572289" sldId="523"/>
        </pc:sldMkLst>
      </pc:sldChg>
      <pc:sldChg chg="modSp add mod">
        <pc:chgData name="Opher Donchin" userId="37446733-118c-46f6-b903-027425f2ef02" providerId="ADAL" clId="{512A1AB9-9CB0-4E86-BA5A-8E9FFD253773}" dt="2025-02-09T23:03:35.735" v="465" actId="113"/>
        <pc:sldMkLst>
          <pc:docMk/>
          <pc:sldMk cId="2434808196" sldId="524"/>
        </pc:sldMkLst>
        <pc:spChg chg="mod">
          <ac:chgData name="Opher Donchin" userId="37446733-118c-46f6-b903-027425f2ef02" providerId="ADAL" clId="{512A1AB9-9CB0-4E86-BA5A-8E9FFD253773}" dt="2025-02-09T23:03:35.735" v="465" actId="113"/>
          <ac:spMkLst>
            <pc:docMk/>
            <pc:sldMk cId="2434808196" sldId="524"/>
            <ac:spMk id="5" creationId="{89086607-BADF-E1E2-B572-81B4C6337879}"/>
          </ac:spMkLst>
        </pc:spChg>
      </pc:sldChg>
      <pc:sldChg chg="addSp delSp modSp new mod ord">
        <pc:chgData name="Opher Donchin" userId="37446733-118c-46f6-b903-027425f2ef02" providerId="ADAL" clId="{512A1AB9-9CB0-4E86-BA5A-8E9FFD253773}" dt="2025-02-21T00:49:33.209" v="2877" actId="478"/>
        <pc:sldMkLst>
          <pc:docMk/>
          <pc:sldMk cId="45479052" sldId="525"/>
        </pc:sldMkLst>
        <pc:spChg chg="mod">
          <ac:chgData name="Opher Donchin" userId="37446733-118c-46f6-b903-027425f2ef02" providerId="ADAL" clId="{512A1AB9-9CB0-4E86-BA5A-8E9FFD253773}" dt="2025-02-09T23:04:30.033" v="500" actId="20577"/>
          <ac:spMkLst>
            <pc:docMk/>
            <pc:sldMk cId="45479052" sldId="525"/>
            <ac:spMk id="2" creationId="{6348E0D6-578F-62D6-D0B7-973384F8AEFF}"/>
          </ac:spMkLst>
        </pc:spChg>
        <pc:spChg chg="mod">
          <ac:chgData name="Opher Donchin" userId="37446733-118c-46f6-b903-027425f2ef02" providerId="ADAL" clId="{512A1AB9-9CB0-4E86-BA5A-8E9FFD253773}" dt="2025-02-21T00:05:07.328" v="1904" actId="14100"/>
          <ac:spMkLst>
            <pc:docMk/>
            <pc:sldMk cId="45479052" sldId="525"/>
            <ac:spMk id="3" creationId="{763169FF-18FA-ADB3-93A5-053F02A6B0FA}"/>
          </ac:spMkLst>
        </pc:spChg>
        <pc:spChg chg="add mod">
          <ac:chgData name="Opher Donchin" userId="37446733-118c-46f6-b903-027425f2ef02" providerId="ADAL" clId="{512A1AB9-9CB0-4E86-BA5A-8E9FFD253773}" dt="2025-02-21T00:12:49.438" v="1927" actId="1076"/>
          <ac:spMkLst>
            <pc:docMk/>
            <pc:sldMk cId="45479052" sldId="525"/>
            <ac:spMk id="4" creationId="{673F0D19-81ED-0301-216F-BFA41696DBB3}"/>
          </ac:spMkLst>
        </pc:spChg>
        <pc:spChg chg="add mod">
          <ac:chgData name="Opher Donchin" userId="37446733-118c-46f6-b903-027425f2ef02" providerId="ADAL" clId="{512A1AB9-9CB0-4E86-BA5A-8E9FFD253773}" dt="2025-02-21T00:12:56.856" v="1928" actId="1076"/>
          <ac:spMkLst>
            <pc:docMk/>
            <pc:sldMk cId="45479052" sldId="525"/>
            <ac:spMk id="5" creationId="{8CA80568-9375-CDA7-5D34-7FDF53DF6D75}"/>
          </ac:spMkLst>
        </pc:spChg>
        <pc:spChg chg="add mod">
          <ac:chgData name="Opher Donchin" userId="37446733-118c-46f6-b903-027425f2ef02" providerId="ADAL" clId="{512A1AB9-9CB0-4E86-BA5A-8E9FFD253773}" dt="2025-02-21T00:13:05.119" v="1930" actId="1076"/>
          <ac:spMkLst>
            <pc:docMk/>
            <pc:sldMk cId="45479052" sldId="525"/>
            <ac:spMk id="6" creationId="{F8A08441-E48B-43B9-0567-F6590ED725DA}"/>
          </ac:spMkLst>
        </pc:spChg>
        <pc:graphicFrameChg chg="add mod">
          <ac:chgData name="Opher Donchin" userId="37446733-118c-46f6-b903-027425f2ef02" providerId="ADAL" clId="{512A1AB9-9CB0-4E86-BA5A-8E9FFD253773}" dt="2025-02-21T00:14:34.058" v="1939" actId="1076"/>
          <ac:graphicFrameMkLst>
            <pc:docMk/>
            <pc:sldMk cId="45479052" sldId="525"/>
            <ac:graphicFrameMk id="8" creationId="{2716E287-DB13-021A-509E-AAEF34B27B7B}"/>
          </ac:graphicFrameMkLst>
        </pc:graphicFrameChg>
        <pc:picChg chg="add mod">
          <ac:chgData name="Opher Donchin" userId="37446733-118c-46f6-b903-027425f2ef02" providerId="ADAL" clId="{512A1AB9-9CB0-4E86-BA5A-8E9FFD253773}" dt="2025-02-21T00:05:45.452" v="1911" actId="14100"/>
          <ac:picMkLst>
            <pc:docMk/>
            <pc:sldMk cId="45479052" sldId="525"/>
            <ac:picMk id="1026" creationId="{D341CB92-88F4-33AF-D7FB-9AB86B7D1619}"/>
          </ac:picMkLst>
        </pc:picChg>
      </pc:sldChg>
      <pc:sldChg chg="modSp new mod">
        <pc:chgData name="Opher Donchin" userId="37446733-118c-46f6-b903-027425f2ef02" providerId="ADAL" clId="{512A1AB9-9CB0-4E86-BA5A-8E9FFD253773}" dt="2025-02-21T00:55:58.753" v="3084" actId="20577"/>
        <pc:sldMkLst>
          <pc:docMk/>
          <pc:sldMk cId="3191163944" sldId="526"/>
        </pc:sldMkLst>
        <pc:spChg chg="mod">
          <ac:chgData name="Opher Donchin" userId="37446733-118c-46f6-b903-027425f2ef02" providerId="ADAL" clId="{512A1AB9-9CB0-4E86-BA5A-8E9FFD253773}" dt="2025-02-21T00:50:14.431" v="2895" actId="20577"/>
          <ac:spMkLst>
            <pc:docMk/>
            <pc:sldMk cId="3191163944" sldId="526"/>
            <ac:spMk id="2" creationId="{1E438D9D-FB41-7EDB-1BBD-6BF3CE03C241}"/>
          </ac:spMkLst>
        </pc:spChg>
        <pc:spChg chg="mod">
          <ac:chgData name="Opher Donchin" userId="37446733-118c-46f6-b903-027425f2ef02" providerId="ADAL" clId="{512A1AB9-9CB0-4E86-BA5A-8E9FFD253773}" dt="2025-02-21T00:55:58.753" v="3084" actId="20577"/>
          <ac:spMkLst>
            <pc:docMk/>
            <pc:sldMk cId="3191163944" sldId="526"/>
            <ac:spMk id="3" creationId="{27A416BB-BFA1-F398-426C-2EEEA5B1BDA2}"/>
          </ac:spMkLst>
        </pc:spChg>
      </pc:sldChg>
      <pc:sldChg chg="addSp delSp modSp add mod">
        <pc:chgData name="Opher Donchin" userId="37446733-118c-46f6-b903-027425f2ef02" providerId="ADAL" clId="{512A1AB9-9CB0-4E86-BA5A-8E9FFD253773}" dt="2025-02-22T21:02:06.602" v="3247" actId="14100"/>
        <pc:sldMkLst>
          <pc:docMk/>
          <pc:sldMk cId="2184476124" sldId="527"/>
        </pc:sldMkLst>
        <pc:spChg chg="mod">
          <ac:chgData name="Opher Donchin" userId="37446733-118c-46f6-b903-027425f2ef02" providerId="ADAL" clId="{512A1AB9-9CB0-4E86-BA5A-8E9FFD253773}" dt="2025-02-22T21:02:06.602" v="3247" actId="14100"/>
          <ac:spMkLst>
            <pc:docMk/>
            <pc:sldMk cId="2184476124" sldId="527"/>
            <ac:spMk id="3" creationId="{2528D6FC-C5AA-6A0E-96F7-AC1E77FD3D76}"/>
          </ac:spMkLst>
        </pc:spChg>
        <pc:spChg chg="add mod">
          <ac:chgData name="Opher Donchin" userId="37446733-118c-46f6-b903-027425f2ef02" providerId="ADAL" clId="{512A1AB9-9CB0-4E86-BA5A-8E9FFD253773}" dt="2025-02-22T21:01:14.953" v="3199" actId="1076"/>
          <ac:spMkLst>
            <pc:docMk/>
            <pc:sldMk cId="2184476124" sldId="527"/>
            <ac:spMk id="7" creationId="{C43337C2-7949-2724-D738-873543964DB1}"/>
          </ac:spMkLst>
        </pc:spChg>
        <pc:graphicFrameChg chg="add mod">
          <ac:chgData name="Opher Donchin" userId="37446733-118c-46f6-b903-027425f2ef02" providerId="ADAL" clId="{512A1AB9-9CB0-4E86-BA5A-8E9FFD253773}" dt="2025-02-22T21:01:14.953" v="3199" actId="1076"/>
          <ac:graphicFrameMkLst>
            <pc:docMk/>
            <pc:sldMk cId="2184476124" sldId="527"/>
            <ac:graphicFrameMk id="4" creationId="{B1AE53CA-4EF9-4F9C-08D4-7CDB2B6B5597}"/>
          </ac:graphicFrameMkLst>
        </pc:graphicFrameChg>
        <pc:picChg chg="add mod modCrop">
          <ac:chgData name="Opher Donchin" userId="37446733-118c-46f6-b903-027425f2ef02" providerId="ADAL" clId="{512A1AB9-9CB0-4E86-BA5A-8E9FFD253773}" dt="2025-02-22T21:01:11.182" v="3198" actId="14100"/>
          <ac:picMkLst>
            <pc:docMk/>
            <pc:sldMk cId="2184476124" sldId="527"/>
            <ac:picMk id="12" creationId="{58324A5A-7165-3310-5AEA-F2CB6015EAE3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1T11:46:01.736" v="3103" actId="14100"/>
        <pc:sldMkLst>
          <pc:docMk/>
          <pc:sldMk cId="2802492565" sldId="528"/>
        </pc:sldMkLst>
        <pc:spChg chg="mod">
          <ac:chgData name="Opher Donchin" userId="37446733-118c-46f6-b903-027425f2ef02" providerId="ADAL" clId="{512A1AB9-9CB0-4E86-BA5A-8E9FFD253773}" dt="2025-02-21T11:46:01.736" v="3103" actId="14100"/>
          <ac:spMkLst>
            <pc:docMk/>
            <pc:sldMk cId="2802492565" sldId="528"/>
            <ac:spMk id="3" creationId="{35F72B1B-547B-0D81-71A9-35DE11708C65}"/>
          </ac:spMkLst>
        </pc:spChg>
        <pc:grpChg chg="add mod">
          <ac:chgData name="Opher Donchin" userId="37446733-118c-46f6-b903-027425f2ef02" providerId="ADAL" clId="{512A1AB9-9CB0-4E86-BA5A-8E9FFD253773}" dt="2025-02-21T11:45:45.476" v="3101" actId="1076"/>
          <ac:grpSpMkLst>
            <pc:docMk/>
            <pc:sldMk cId="2802492565" sldId="528"/>
            <ac:grpSpMk id="4" creationId="{213AC0AC-8BA0-8232-7870-B50A1B9CD480}"/>
          </ac:grpSpMkLst>
        </pc:grpChg>
        <pc:picChg chg="add mod">
          <ac:chgData name="Opher Donchin" userId="37446733-118c-46f6-b903-027425f2ef02" providerId="ADAL" clId="{512A1AB9-9CB0-4E86-BA5A-8E9FFD253773}" dt="2025-02-21T11:45:45.476" v="3101" actId="1076"/>
          <ac:picMkLst>
            <pc:docMk/>
            <pc:sldMk cId="2802492565" sldId="528"/>
            <ac:picMk id="2052" creationId="{A06307F1-D033-0EEA-B350-EA263C193378}"/>
          </ac:picMkLst>
        </pc:picChg>
        <pc:picChg chg="add mod">
          <ac:chgData name="Opher Donchin" userId="37446733-118c-46f6-b903-027425f2ef02" providerId="ADAL" clId="{512A1AB9-9CB0-4E86-BA5A-8E9FFD253773}" dt="2025-02-21T11:45:45.476" v="3101" actId="1076"/>
          <ac:picMkLst>
            <pc:docMk/>
            <pc:sldMk cId="2802492565" sldId="528"/>
            <ac:picMk id="2054" creationId="{7D98A1C6-A33A-50A9-2A8F-B9C861400DD9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2T22:02:56.855" v="3321" actId="20577"/>
        <pc:sldMkLst>
          <pc:docMk/>
          <pc:sldMk cId="3572438233" sldId="529"/>
        </pc:sldMkLst>
        <pc:spChg chg="mod">
          <ac:chgData name="Opher Donchin" userId="37446733-118c-46f6-b903-027425f2ef02" providerId="ADAL" clId="{512A1AB9-9CB0-4E86-BA5A-8E9FFD253773}" dt="2025-02-22T22:02:56.855" v="3321" actId="20577"/>
          <ac:spMkLst>
            <pc:docMk/>
            <pc:sldMk cId="3572438233" sldId="529"/>
            <ac:spMk id="3" creationId="{0FEFE864-B2DD-76E1-4A65-7490A747EE73}"/>
          </ac:spMkLst>
        </pc:spChg>
        <pc:picChg chg="add mod">
          <ac:chgData name="Opher Donchin" userId="37446733-118c-46f6-b903-027425f2ef02" providerId="ADAL" clId="{512A1AB9-9CB0-4E86-BA5A-8E9FFD253773}" dt="2025-02-22T22:01:44.878" v="3249" actId="1076"/>
          <ac:picMkLst>
            <pc:docMk/>
            <pc:sldMk cId="3572438233" sldId="529"/>
            <ac:picMk id="5" creationId="{C0700615-604B-FBAC-9749-5FE5B5286A94}"/>
          </ac:picMkLst>
        </pc:picChg>
      </pc:sldChg>
      <pc:sldChg chg="modSp new mod ord">
        <pc:chgData name="Opher Donchin" userId="37446733-118c-46f6-b903-027425f2ef02" providerId="ADAL" clId="{512A1AB9-9CB0-4E86-BA5A-8E9FFD253773}" dt="2025-02-22T22:29:07.563" v="3713"/>
        <pc:sldMkLst>
          <pc:docMk/>
          <pc:sldMk cId="4196021728" sldId="530"/>
        </pc:sldMkLst>
        <pc:spChg chg="mod">
          <ac:chgData name="Opher Donchin" userId="37446733-118c-46f6-b903-027425f2ef02" providerId="ADAL" clId="{512A1AB9-9CB0-4E86-BA5A-8E9FFD253773}" dt="2025-02-22T22:16:59.901" v="3510" actId="20577"/>
          <ac:spMkLst>
            <pc:docMk/>
            <pc:sldMk cId="4196021728" sldId="530"/>
            <ac:spMk id="2" creationId="{A1E764A3-88FD-7FE5-F71D-A87D78089D82}"/>
          </ac:spMkLst>
        </pc:spChg>
        <pc:spChg chg="mod">
          <ac:chgData name="Opher Donchin" userId="37446733-118c-46f6-b903-027425f2ef02" providerId="ADAL" clId="{512A1AB9-9CB0-4E86-BA5A-8E9FFD253773}" dt="2025-02-22T22:24:30.878" v="3694" actId="20577"/>
          <ac:spMkLst>
            <pc:docMk/>
            <pc:sldMk cId="4196021728" sldId="530"/>
            <ac:spMk id="3" creationId="{C6775BE3-4EE2-77DF-3D1A-18EF33835D0E}"/>
          </ac:spMkLst>
        </pc:spChg>
      </pc:sldChg>
      <pc:sldChg chg="modSp add mod">
        <pc:chgData name="Opher Donchin" userId="37446733-118c-46f6-b903-027425f2ef02" providerId="ADAL" clId="{512A1AB9-9CB0-4E86-BA5A-8E9FFD253773}" dt="2025-02-22T22:07:01.531" v="3413" actId="20577"/>
        <pc:sldMkLst>
          <pc:docMk/>
          <pc:sldMk cId="2211590362" sldId="531"/>
        </pc:sldMkLst>
        <pc:spChg chg="mod">
          <ac:chgData name="Opher Donchin" userId="37446733-118c-46f6-b903-027425f2ef02" providerId="ADAL" clId="{512A1AB9-9CB0-4E86-BA5A-8E9FFD253773}" dt="2025-02-22T22:07:01.531" v="3413" actId="20577"/>
          <ac:spMkLst>
            <pc:docMk/>
            <pc:sldMk cId="2211590362" sldId="531"/>
            <ac:spMk id="3" creationId="{435A5990-AB8E-36DA-88D3-EB39E79440C7}"/>
          </ac:spMkLst>
        </pc:spChg>
      </pc:sldChg>
      <pc:sldChg chg="modSp add mod">
        <pc:chgData name="Opher Donchin" userId="37446733-118c-46f6-b903-027425f2ef02" providerId="ADAL" clId="{512A1AB9-9CB0-4E86-BA5A-8E9FFD253773}" dt="2025-02-22T22:13:48.880" v="3426" actId="20577"/>
        <pc:sldMkLst>
          <pc:docMk/>
          <pc:sldMk cId="4171359591" sldId="532"/>
        </pc:sldMkLst>
        <pc:spChg chg="mod">
          <ac:chgData name="Opher Donchin" userId="37446733-118c-46f6-b903-027425f2ef02" providerId="ADAL" clId="{512A1AB9-9CB0-4E86-BA5A-8E9FFD253773}" dt="2025-02-22T22:13:48.880" v="3426" actId="20577"/>
          <ac:spMkLst>
            <pc:docMk/>
            <pc:sldMk cId="4171359591" sldId="532"/>
            <ac:spMk id="7" creationId="{AB1FF21F-2648-EE13-E3BF-F50041F866C0}"/>
          </ac:spMkLst>
        </pc:spChg>
      </pc:sldChg>
      <pc:sldChg chg="modSp add mod">
        <pc:chgData name="Opher Donchin" userId="37446733-118c-46f6-b903-027425f2ef02" providerId="ADAL" clId="{512A1AB9-9CB0-4E86-BA5A-8E9FFD253773}" dt="2025-02-22T22:27:03.895" v="3697" actId="1076"/>
        <pc:sldMkLst>
          <pc:docMk/>
          <pc:sldMk cId="858020458" sldId="533"/>
        </pc:sldMkLst>
        <pc:graphicFrameChg chg="mod">
          <ac:chgData name="Opher Donchin" userId="37446733-118c-46f6-b903-027425f2ef02" providerId="ADAL" clId="{512A1AB9-9CB0-4E86-BA5A-8E9FFD253773}" dt="2025-02-22T22:27:03.895" v="3697" actId="1076"/>
          <ac:graphicFrameMkLst>
            <pc:docMk/>
            <pc:sldMk cId="858020458" sldId="533"/>
            <ac:graphicFrameMk id="4" creationId="{435F5A3B-CC4A-88BC-24D0-B7025174E136}"/>
          </ac:graphicFrameMkLst>
        </pc:graphicFrameChg>
        <pc:picChg chg="mod">
          <ac:chgData name="Opher Donchin" userId="37446733-118c-46f6-b903-027425f2ef02" providerId="ADAL" clId="{512A1AB9-9CB0-4E86-BA5A-8E9FFD253773}" dt="2025-02-22T22:27:00.968" v="3696" actId="1076"/>
          <ac:picMkLst>
            <pc:docMk/>
            <pc:sldMk cId="858020458" sldId="533"/>
            <ac:picMk id="7" creationId="{E65BB742-817F-8B14-BD56-742C89FBE69D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2T22:29:21.894" v="3738" actId="20577"/>
        <pc:sldMkLst>
          <pc:docMk/>
          <pc:sldMk cId="2158935917" sldId="534"/>
        </pc:sldMkLst>
        <pc:spChg chg="mod">
          <ac:chgData name="Opher Donchin" userId="37446733-118c-46f6-b903-027425f2ef02" providerId="ADAL" clId="{512A1AB9-9CB0-4E86-BA5A-8E9FFD253773}" dt="2025-02-22T22:29:21.894" v="3738" actId="20577"/>
          <ac:spMkLst>
            <pc:docMk/>
            <pc:sldMk cId="2158935917" sldId="534"/>
            <ac:spMk id="2" creationId="{248ACA4E-2A4E-32BA-1ED0-F8ABACAEC9D4}"/>
          </ac:spMkLst>
        </pc:spChg>
        <pc:graphicFrameChg chg="add mod">
          <ac:chgData name="Opher Donchin" userId="37446733-118c-46f6-b903-027425f2ef02" providerId="ADAL" clId="{512A1AB9-9CB0-4E86-BA5A-8E9FFD253773}" dt="2025-02-22T22:27:25.486" v="3702" actId="1076"/>
          <ac:graphicFrameMkLst>
            <pc:docMk/>
            <pc:sldMk cId="2158935917" sldId="534"/>
            <ac:graphicFrameMk id="3" creationId="{1960C3C7-97B5-D14D-EB8C-6C0463296655}"/>
          </ac:graphicFrameMkLst>
        </pc:graphicFrameChg>
        <pc:graphicFrameChg chg="mod">
          <ac:chgData name="Opher Donchin" userId="37446733-118c-46f6-b903-027425f2ef02" providerId="ADAL" clId="{512A1AB9-9CB0-4E86-BA5A-8E9FFD253773}" dt="2025-02-22T22:28:37.028" v="3705" actId="1076"/>
          <ac:graphicFrameMkLst>
            <pc:docMk/>
            <pc:sldMk cId="2158935917" sldId="534"/>
            <ac:graphicFrameMk id="4" creationId="{59AD8B8A-2BE0-1F2D-FFA4-95E0650DC875}"/>
          </ac:graphicFrameMkLst>
        </pc:graphicFrameChg>
        <pc:graphicFrameChg chg="add mod">
          <ac:chgData name="Opher Donchin" userId="37446733-118c-46f6-b903-027425f2ef02" providerId="ADAL" clId="{512A1AB9-9CB0-4E86-BA5A-8E9FFD253773}" dt="2025-02-22T22:28:48.284" v="3710" actId="1076"/>
          <ac:graphicFrameMkLst>
            <pc:docMk/>
            <pc:sldMk cId="2158935917" sldId="534"/>
            <ac:graphicFrameMk id="5" creationId="{7E69A628-99C4-244F-0300-5AF9DC1CA8B1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22T22:50:48.711" v="3773" actId="20577"/>
        <pc:sldMkLst>
          <pc:docMk/>
          <pc:sldMk cId="1754440970" sldId="535"/>
        </pc:sldMkLst>
        <pc:spChg chg="mod">
          <ac:chgData name="Opher Donchin" userId="37446733-118c-46f6-b903-027425f2ef02" providerId="ADAL" clId="{512A1AB9-9CB0-4E86-BA5A-8E9FFD253773}" dt="2025-02-22T22:50:48.711" v="3773" actId="20577"/>
          <ac:spMkLst>
            <pc:docMk/>
            <pc:sldMk cId="1754440970" sldId="535"/>
            <ac:spMk id="7" creationId="{18E7A86A-3E08-0E13-5361-E59ECE7DC9DD}"/>
          </ac:spMkLst>
        </pc:spChg>
      </pc:sldChg>
      <pc:sldChg chg="addSp delSp modSp new mod modClrScheme chgLayout">
        <pc:chgData name="Opher Donchin" userId="37446733-118c-46f6-b903-027425f2ef02" providerId="ADAL" clId="{512A1AB9-9CB0-4E86-BA5A-8E9FFD253773}" dt="2025-02-24T01:43:36.311" v="11996" actId="20577"/>
        <pc:sldMkLst>
          <pc:docMk/>
          <pc:sldMk cId="2689927869" sldId="536"/>
        </pc:sldMkLst>
        <pc:spChg chg="add mod ord">
          <ac:chgData name="Opher Donchin" userId="37446733-118c-46f6-b903-027425f2ef02" providerId="ADAL" clId="{512A1AB9-9CB0-4E86-BA5A-8E9FFD253773}" dt="2025-02-22T22:52:02.954" v="3798" actId="20577"/>
          <ac:spMkLst>
            <pc:docMk/>
            <pc:sldMk cId="2689927869" sldId="536"/>
            <ac:spMk id="4" creationId="{3DC65EE0-F03B-514B-483B-16C5CBAEACE0}"/>
          </ac:spMkLst>
        </pc:spChg>
        <pc:spChg chg="add mod ord">
          <ac:chgData name="Opher Donchin" userId="37446733-118c-46f6-b903-027425f2ef02" providerId="ADAL" clId="{512A1AB9-9CB0-4E86-BA5A-8E9FFD253773}" dt="2025-02-24T01:43:36.311" v="11996" actId="20577"/>
          <ac:spMkLst>
            <pc:docMk/>
            <pc:sldMk cId="2689927869" sldId="536"/>
            <ac:spMk id="5" creationId="{4092FFCA-6A6D-88F6-BAB1-29F7D849F1DF}"/>
          </ac:spMkLst>
        </pc:spChg>
        <pc:picChg chg="add del mod">
          <ac:chgData name="Opher Donchin" userId="37446733-118c-46f6-b903-027425f2ef02" providerId="ADAL" clId="{512A1AB9-9CB0-4E86-BA5A-8E9FFD253773}" dt="2025-02-24T01:41:12.045" v="11699" actId="478"/>
          <ac:picMkLst>
            <pc:docMk/>
            <pc:sldMk cId="2689927869" sldId="536"/>
            <ac:picMk id="2" creationId="{3C503304-D9B4-88F3-D5B4-F5B11C98684A}"/>
          </ac:picMkLst>
        </pc:picChg>
        <pc:picChg chg="add mod">
          <ac:chgData name="Opher Donchin" userId="37446733-118c-46f6-b903-027425f2ef02" providerId="ADAL" clId="{512A1AB9-9CB0-4E86-BA5A-8E9FFD253773}" dt="2025-02-24T01:41:18.347" v="11702" actId="1076"/>
          <ac:picMkLst>
            <pc:docMk/>
            <pc:sldMk cId="2689927869" sldId="536"/>
            <ac:picMk id="3" creationId="{31BA305D-8569-0910-4928-3C4B4AD6CBAE}"/>
          </ac:picMkLst>
        </pc:picChg>
      </pc:sldChg>
      <pc:sldChg chg="addSp delSp modSp add mod delAnim modAnim">
        <pc:chgData name="Opher Donchin" userId="37446733-118c-46f6-b903-027425f2ef02" providerId="ADAL" clId="{512A1AB9-9CB0-4E86-BA5A-8E9FFD253773}" dt="2025-02-22T22:56:08.697" v="3863"/>
        <pc:sldMkLst>
          <pc:docMk/>
          <pc:sldMk cId="2222618472" sldId="537"/>
        </pc:sldMkLst>
        <pc:spChg chg="mod">
          <ac:chgData name="Opher Donchin" userId="37446733-118c-46f6-b903-027425f2ef02" providerId="ADAL" clId="{512A1AB9-9CB0-4E86-BA5A-8E9FFD253773}" dt="2025-02-22T22:53:14.424" v="3801" actId="1076"/>
          <ac:spMkLst>
            <pc:docMk/>
            <pc:sldMk cId="2222618472" sldId="537"/>
            <ac:spMk id="6" creationId="{8D196EDF-825E-36D5-7AB4-3CE8F9AE4918}"/>
          </ac:spMkLst>
        </pc:spChg>
        <pc:spChg chg="add mod">
          <ac:chgData name="Opher Donchin" userId="37446733-118c-46f6-b903-027425f2ef02" providerId="ADAL" clId="{512A1AB9-9CB0-4E86-BA5A-8E9FFD253773}" dt="2025-02-22T22:53:47.634" v="3830" actId="20577"/>
          <ac:spMkLst>
            <pc:docMk/>
            <pc:sldMk cId="2222618472" sldId="537"/>
            <ac:spMk id="7" creationId="{FBFF89FB-C7B6-589F-8440-48D0C5A88090}"/>
          </ac:spMkLst>
        </pc:spChg>
        <pc:graphicFrameChg chg="mod">
          <ac:chgData name="Opher Donchin" userId="37446733-118c-46f6-b903-027425f2ef02" providerId="ADAL" clId="{512A1AB9-9CB0-4E86-BA5A-8E9FFD253773}" dt="2025-02-22T22:53:14.424" v="3801" actId="1076"/>
          <ac:graphicFrameMkLst>
            <pc:docMk/>
            <pc:sldMk cId="2222618472" sldId="537"/>
            <ac:graphicFrameMk id="5" creationId="{6CB16F26-7652-9F5F-3281-D16D6FF025D6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3:14.424" v="3801" actId="1076"/>
          <ac:graphicFrameMkLst>
            <pc:docMk/>
            <pc:sldMk cId="2222618472" sldId="537"/>
            <ac:graphicFrameMk id="10" creationId="{26ABC43A-29E1-788E-0F87-AF69EF5B3E0A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6:08.697" v="3863"/>
          <ac:graphicFrameMkLst>
            <pc:docMk/>
            <pc:sldMk cId="2222618472" sldId="537"/>
            <ac:graphicFrameMk id="11" creationId="{20A84C02-5E35-D2CB-EC67-A04120CC7B87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3:57.328" v="3832" actId="1076"/>
          <ac:graphicFrameMkLst>
            <pc:docMk/>
            <pc:sldMk cId="2222618472" sldId="537"/>
            <ac:graphicFrameMk id="12" creationId="{EB2EDBDF-E0D0-D9BC-1BB9-AEB0C14C967A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2T23:05:35.652" v="3868" actId="1076"/>
        <pc:sldMkLst>
          <pc:docMk/>
          <pc:sldMk cId="2053345536" sldId="538"/>
        </pc:sldMkLst>
        <pc:spChg chg="mod">
          <ac:chgData name="Opher Donchin" userId="37446733-118c-46f6-b903-027425f2ef02" providerId="ADAL" clId="{512A1AB9-9CB0-4E86-BA5A-8E9FFD253773}" dt="2025-02-22T22:54:18.898" v="3860" actId="20577"/>
          <ac:spMkLst>
            <pc:docMk/>
            <pc:sldMk cId="2053345536" sldId="538"/>
            <ac:spMk id="2" creationId="{2675C3A3-4170-E148-9F65-2E016058AD40}"/>
          </ac:spMkLst>
        </pc:spChg>
        <pc:graphicFrameChg chg="add mod">
          <ac:chgData name="Opher Donchin" userId="37446733-118c-46f6-b903-027425f2ef02" providerId="ADAL" clId="{512A1AB9-9CB0-4E86-BA5A-8E9FFD253773}" dt="2025-02-22T23:05:35.652" v="3868" actId="1076"/>
          <ac:graphicFrameMkLst>
            <pc:docMk/>
            <pc:sldMk cId="2053345536" sldId="538"/>
            <ac:graphicFrameMk id="6" creationId="{69004589-EEAD-D204-64C1-FCCB7E4A8CCE}"/>
          </ac:graphicFrameMkLst>
        </pc:graphicFrameChg>
        <pc:picChg chg="add mod">
          <ac:chgData name="Opher Donchin" userId="37446733-118c-46f6-b903-027425f2ef02" providerId="ADAL" clId="{512A1AB9-9CB0-4E86-BA5A-8E9FFD253773}" dt="2025-02-22T23:05:17.645" v="3866" actId="1076"/>
          <ac:picMkLst>
            <pc:docMk/>
            <pc:sldMk cId="2053345536" sldId="538"/>
            <ac:picMk id="5" creationId="{67E0FF64-4766-3710-B483-4272790BAC36}"/>
          </ac:picMkLst>
        </pc:picChg>
      </pc:sldChg>
      <pc:sldChg chg="modSp add mod">
        <pc:chgData name="Opher Donchin" userId="37446733-118c-46f6-b903-027425f2ef02" providerId="ADAL" clId="{512A1AB9-9CB0-4E86-BA5A-8E9FFD253773}" dt="2025-02-23T21:58:37.667" v="3905" actId="20577"/>
        <pc:sldMkLst>
          <pc:docMk/>
          <pc:sldMk cId="459949890" sldId="539"/>
        </pc:sldMkLst>
        <pc:spChg chg="mod">
          <ac:chgData name="Opher Donchin" userId="37446733-118c-46f6-b903-027425f2ef02" providerId="ADAL" clId="{512A1AB9-9CB0-4E86-BA5A-8E9FFD253773}" dt="2025-02-23T21:58:37.667" v="3905" actId="20577"/>
          <ac:spMkLst>
            <pc:docMk/>
            <pc:sldMk cId="459949890" sldId="539"/>
            <ac:spMk id="7" creationId="{00D10C1F-4B7A-D95F-02FC-94AEF56FA08D}"/>
          </ac:spMkLst>
        </pc:spChg>
      </pc:sldChg>
      <pc:sldChg chg="modSp add mod">
        <pc:chgData name="Opher Donchin" userId="37446733-118c-46f6-b903-027425f2ef02" providerId="ADAL" clId="{512A1AB9-9CB0-4E86-BA5A-8E9FFD253773}" dt="2025-02-23T22:00:00.915" v="3947" actId="20577"/>
        <pc:sldMkLst>
          <pc:docMk/>
          <pc:sldMk cId="885726623" sldId="540"/>
        </pc:sldMkLst>
        <pc:spChg chg="mod">
          <ac:chgData name="Opher Donchin" userId="37446733-118c-46f6-b903-027425f2ef02" providerId="ADAL" clId="{512A1AB9-9CB0-4E86-BA5A-8E9FFD253773}" dt="2025-02-23T22:00:00.915" v="3947" actId="20577"/>
          <ac:spMkLst>
            <pc:docMk/>
            <pc:sldMk cId="885726623" sldId="540"/>
            <ac:spMk id="7" creationId="{C3269D7E-CFBA-DC2B-5166-902675E86C1D}"/>
          </ac:spMkLst>
        </pc:spChg>
      </pc:sldChg>
      <pc:sldChg chg="addSp delSp modSp add mod">
        <pc:chgData name="Opher Donchin" userId="37446733-118c-46f6-b903-027425f2ef02" providerId="ADAL" clId="{512A1AB9-9CB0-4E86-BA5A-8E9FFD253773}" dt="2025-02-25T23:35:42.932" v="12084"/>
        <pc:sldMkLst>
          <pc:docMk/>
          <pc:sldMk cId="2835615153" sldId="541"/>
        </pc:sldMkLst>
        <pc:spChg chg="add mod">
          <ac:chgData name="Opher Donchin" userId="37446733-118c-46f6-b903-027425f2ef02" providerId="ADAL" clId="{512A1AB9-9CB0-4E86-BA5A-8E9FFD253773}" dt="2025-02-23T22:22:57.600" v="4228" actId="20577"/>
          <ac:spMkLst>
            <pc:docMk/>
            <pc:sldMk cId="2835615153" sldId="541"/>
            <ac:spMk id="4" creationId="{07ECCD00-30E7-DB57-178E-9986656DA893}"/>
          </ac:spMkLst>
        </pc:spChg>
        <pc:graphicFrameChg chg="mod">
          <ac:chgData name="Opher Donchin" userId="37446733-118c-46f6-b903-027425f2ef02" providerId="ADAL" clId="{512A1AB9-9CB0-4E86-BA5A-8E9FFD253773}" dt="2025-02-25T23:35:42.932" v="12084"/>
          <ac:graphicFrameMkLst>
            <pc:docMk/>
            <pc:sldMk cId="2835615153" sldId="541"/>
            <ac:graphicFrameMk id="9" creationId="{43E333F2-00C8-B77E-5AA0-1932558BCC33}"/>
          </ac:graphicFrameMkLst>
        </pc:graphicFrameChg>
        <pc:graphicFrameChg chg="mod">
          <ac:chgData name="Opher Donchin" userId="37446733-118c-46f6-b903-027425f2ef02" providerId="ADAL" clId="{512A1AB9-9CB0-4E86-BA5A-8E9FFD253773}" dt="2025-02-23T22:23:02.997" v="4230" actId="1076"/>
          <ac:graphicFrameMkLst>
            <pc:docMk/>
            <pc:sldMk cId="2835615153" sldId="541"/>
            <ac:graphicFrameMk id="10" creationId="{60EC8A8C-F40F-14D7-B2FD-A4B8DB09D7C3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3T22:30:39.208" v="4718" actId="1076"/>
        <pc:sldMkLst>
          <pc:docMk/>
          <pc:sldMk cId="4134588185" sldId="542"/>
        </pc:sldMkLst>
        <pc:spChg chg="mod">
          <ac:chgData name="Opher Donchin" userId="37446733-118c-46f6-b903-027425f2ef02" providerId="ADAL" clId="{512A1AB9-9CB0-4E86-BA5A-8E9FFD253773}" dt="2025-02-23T22:26:18.644" v="4302" actId="20577"/>
          <ac:spMkLst>
            <pc:docMk/>
            <pc:sldMk cId="4134588185" sldId="542"/>
            <ac:spMk id="2" creationId="{9D2A5286-3F3F-1C86-056C-BE27C6ED459E}"/>
          </ac:spMkLst>
        </pc:spChg>
        <pc:spChg chg="mod">
          <ac:chgData name="Opher Donchin" userId="37446733-118c-46f6-b903-027425f2ef02" providerId="ADAL" clId="{512A1AB9-9CB0-4E86-BA5A-8E9FFD253773}" dt="2025-02-23T22:27:23.690" v="4510" actId="14100"/>
          <ac:spMkLst>
            <pc:docMk/>
            <pc:sldMk cId="4134588185" sldId="542"/>
            <ac:spMk id="3" creationId="{8DF89280-A901-8A02-6F74-45F37B02CBDD}"/>
          </ac:spMkLst>
        </pc:spChg>
        <pc:spChg chg="add mod">
          <ac:chgData name="Opher Donchin" userId="37446733-118c-46f6-b903-027425f2ef02" providerId="ADAL" clId="{512A1AB9-9CB0-4E86-BA5A-8E9FFD253773}" dt="2025-02-23T22:28:53.535" v="4711" actId="1076"/>
          <ac:spMkLst>
            <pc:docMk/>
            <pc:sldMk cId="4134588185" sldId="542"/>
            <ac:spMk id="4" creationId="{910588CA-1496-B008-D811-CE14EC4B9562}"/>
          </ac:spMkLst>
        </pc:spChg>
        <pc:graphicFrameChg chg="add mod">
          <ac:chgData name="Opher Donchin" userId="37446733-118c-46f6-b903-027425f2ef02" providerId="ADAL" clId="{512A1AB9-9CB0-4E86-BA5A-8E9FFD253773}" dt="2025-02-23T22:30:39.208" v="4718" actId="1076"/>
          <ac:graphicFrameMkLst>
            <pc:docMk/>
            <pc:sldMk cId="4134588185" sldId="542"/>
            <ac:graphicFrameMk id="5" creationId="{9627C748-E02C-49FA-6A3E-56A59B3E1182}"/>
          </ac:graphicFrameMkLst>
        </pc:graphicFrameChg>
      </pc:sldChg>
      <pc:sldChg chg="addSp delSp modSp add mod delAnim modAnim">
        <pc:chgData name="Opher Donchin" userId="37446733-118c-46f6-b903-027425f2ef02" providerId="ADAL" clId="{512A1AB9-9CB0-4E86-BA5A-8E9FFD253773}" dt="2025-02-23T23:22:45.223" v="5258" actId="20577"/>
        <pc:sldMkLst>
          <pc:docMk/>
          <pc:sldMk cId="3379341348" sldId="543"/>
        </pc:sldMkLst>
        <pc:spChg chg="mod">
          <ac:chgData name="Opher Donchin" userId="37446733-118c-46f6-b903-027425f2ef02" providerId="ADAL" clId="{512A1AB9-9CB0-4E86-BA5A-8E9FFD253773}" dt="2025-02-23T23:22:24.069" v="5233" actId="20577"/>
          <ac:spMkLst>
            <pc:docMk/>
            <pc:sldMk cId="3379341348" sldId="543"/>
            <ac:spMk id="2" creationId="{0407511A-814D-A3A9-B7F5-EF98A6B265F1}"/>
          </ac:spMkLst>
        </pc:spChg>
        <pc:spChg chg="mod">
          <ac:chgData name="Opher Donchin" userId="37446733-118c-46f6-b903-027425f2ef02" providerId="ADAL" clId="{512A1AB9-9CB0-4E86-BA5A-8E9FFD253773}" dt="2025-02-23T23:22:45.223" v="5258" actId="20577"/>
          <ac:spMkLst>
            <pc:docMk/>
            <pc:sldMk cId="3379341348" sldId="543"/>
            <ac:spMk id="3" creationId="{C844E6B9-CA16-A560-E720-F1FBA630AD25}"/>
          </ac:spMkLst>
        </pc:spChg>
        <pc:spChg chg="add mod">
          <ac:chgData name="Opher Donchin" userId="37446733-118c-46f6-b903-027425f2ef02" providerId="ADAL" clId="{512A1AB9-9CB0-4E86-BA5A-8E9FFD253773}" dt="2025-02-23T23:08:27.891" v="5031" actId="1076"/>
          <ac:spMkLst>
            <pc:docMk/>
            <pc:sldMk cId="3379341348" sldId="543"/>
            <ac:spMk id="13" creationId="{F2D44C52-05E3-D1A3-8E51-D6EFDDDAA097}"/>
          </ac:spMkLst>
        </pc:spChg>
        <pc:spChg chg="add mod">
          <ac:chgData name="Opher Donchin" userId="37446733-118c-46f6-b903-027425f2ef02" providerId="ADAL" clId="{512A1AB9-9CB0-4E86-BA5A-8E9FFD253773}" dt="2025-02-23T23:09:25.993" v="5083" actId="1076"/>
          <ac:spMkLst>
            <pc:docMk/>
            <pc:sldMk cId="3379341348" sldId="543"/>
            <ac:spMk id="14" creationId="{6A575C2A-A309-5883-94FD-EA3FAC0654B7}"/>
          </ac:spMkLst>
        </pc:spChg>
        <pc:graphicFrameChg chg="mod">
          <ac:chgData name="Opher Donchin" userId="37446733-118c-46f6-b903-027425f2ef02" providerId="ADAL" clId="{512A1AB9-9CB0-4E86-BA5A-8E9FFD253773}" dt="2025-02-23T23:03:37.046" v="4924" actId="14100"/>
          <ac:graphicFrameMkLst>
            <pc:docMk/>
            <pc:sldMk cId="3379341348" sldId="543"/>
            <ac:graphicFrameMk id="7" creationId="{D607AAF7-08EA-E729-4A00-809878F3CE7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3:19.557" v="4917" actId="14100"/>
          <ac:graphicFrameMkLst>
            <pc:docMk/>
            <pc:sldMk cId="3379341348" sldId="543"/>
            <ac:graphicFrameMk id="9" creationId="{39BC641F-155F-854A-EF82-395C4BB5A69B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9:29.753" v="5085" actId="14100"/>
          <ac:graphicFrameMkLst>
            <pc:docMk/>
            <pc:sldMk cId="3379341348" sldId="543"/>
            <ac:graphicFrameMk id="11" creationId="{47EF18E8-B935-9707-DD59-79EE87470F57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8:30.284" v="5032" actId="1076"/>
          <ac:graphicFrameMkLst>
            <pc:docMk/>
            <pc:sldMk cId="3379341348" sldId="543"/>
            <ac:graphicFrameMk id="12" creationId="{30337860-2EC4-95A2-FC64-8F1CA636D5F7}"/>
          </ac:graphicFrameMkLst>
        </pc:graphicFrameChg>
      </pc:sldChg>
      <pc:sldChg chg="delSp modSp add mod delAnim modAnim">
        <pc:chgData name="Opher Donchin" userId="37446733-118c-46f6-b903-027425f2ef02" providerId="ADAL" clId="{512A1AB9-9CB0-4E86-BA5A-8E9FFD253773}" dt="2025-02-23T23:23:10.126" v="5342" actId="20577"/>
        <pc:sldMkLst>
          <pc:docMk/>
          <pc:sldMk cId="2200714071" sldId="544"/>
        </pc:sldMkLst>
        <pc:spChg chg="mod">
          <ac:chgData name="Opher Donchin" userId="37446733-118c-46f6-b903-027425f2ef02" providerId="ADAL" clId="{512A1AB9-9CB0-4E86-BA5A-8E9FFD253773}" dt="2025-02-23T23:22:57.110" v="5300" actId="20577"/>
          <ac:spMkLst>
            <pc:docMk/>
            <pc:sldMk cId="2200714071" sldId="544"/>
            <ac:spMk id="2" creationId="{414EF753-B74F-DFFF-D88E-6263CC663ED9}"/>
          </ac:spMkLst>
        </pc:spChg>
        <pc:spChg chg="mod">
          <ac:chgData name="Opher Donchin" userId="37446733-118c-46f6-b903-027425f2ef02" providerId="ADAL" clId="{512A1AB9-9CB0-4E86-BA5A-8E9FFD253773}" dt="2025-02-23T23:23:10.126" v="5342" actId="20577"/>
          <ac:spMkLst>
            <pc:docMk/>
            <pc:sldMk cId="2200714071" sldId="544"/>
            <ac:spMk id="3" creationId="{878969C5-F4CD-A8FB-EEAC-65290F79620D}"/>
          </ac:spMkLst>
        </pc:spChg>
        <pc:graphicFrameChg chg="mod">
          <ac:chgData name="Opher Donchin" userId="37446733-118c-46f6-b903-027425f2ef02" providerId="ADAL" clId="{512A1AB9-9CB0-4E86-BA5A-8E9FFD253773}" dt="2025-02-23T23:10:07.843" v="5093" actId="1076"/>
          <ac:graphicFrameMkLst>
            <pc:docMk/>
            <pc:sldMk cId="2200714071" sldId="544"/>
            <ac:graphicFrameMk id="11" creationId="{B2822FAD-EC34-0C09-4971-84A53963B57F}"/>
          </ac:graphicFrameMkLst>
        </pc:graphicFrameChg>
      </pc:sldChg>
      <pc:sldChg chg="add del">
        <pc:chgData name="Opher Donchin" userId="37446733-118c-46f6-b903-027425f2ef02" providerId="ADAL" clId="{512A1AB9-9CB0-4E86-BA5A-8E9FFD253773}" dt="2025-02-23T23:25:47.259" v="5812" actId="47"/>
        <pc:sldMkLst>
          <pc:docMk/>
          <pc:sldMk cId="3793910963" sldId="545"/>
        </pc:sldMkLst>
      </pc:sldChg>
      <pc:sldChg chg="addSp delSp modSp add mod delAnim modAnim">
        <pc:chgData name="Opher Donchin" userId="37446733-118c-46f6-b903-027425f2ef02" providerId="ADAL" clId="{512A1AB9-9CB0-4E86-BA5A-8E9FFD253773}" dt="2025-02-23T23:24:40.672" v="5620" actId="27636"/>
        <pc:sldMkLst>
          <pc:docMk/>
          <pc:sldMk cId="2215846856" sldId="546"/>
        </pc:sldMkLst>
        <pc:spChg chg="mod">
          <ac:chgData name="Opher Donchin" userId="37446733-118c-46f6-b903-027425f2ef02" providerId="ADAL" clId="{512A1AB9-9CB0-4E86-BA5A-8E9FFD253773}" dt="2025-02-23T23:24:11.721" v="5509" actId="20577"/>
          <ac:spMkLst>
            <pc:docMk/>
            <pc:sldMk cId="2215846856" sldId="546"/>
            <ac:spMk id="2" creationId="{090C88EB-36D4-EFEF-DC90-36FC0D05A4F8}"/>
          </ac:spMkLst>
        </pc:spChg>
        <pc:spChg chg="mod">
          <ac:chgData name="Opher Donchin" userId="37446733-118c-46f6-b903-027425f2ef02" providerId="ADAL" clId="{512A1AB9-9CB0-4E86-BA5A-8E9FFD253773}" dt="2025-02-23T23:24:40.672" v="5620" actId="27636"/>
          <ac:spMkLst>
            <pc:docMk/>
            <pc:sldMk cId="2215846856" sldId="546"/>
            <ac:spMk id="3" creationId="{1FDB63BD-2F62-36BC-4C4F-D91E6F862F76}"/>
          </ac:spMkLst>
        </pc:spChg>
        <pc:graphicFrameChg chg="mod">
          <ac:chgData name="Opher Donchin" userId="37446733-118c-46f6-b903-027425f2ef02" providerId="ADAL" clId="{512A1AB9-9CB0-4E86-BA5A-8E9FFD253773}" dt="2025-02-23T23:17:56.385" v="5157" actId="1076"/>
          <ac:graphicFrameMkLst>
            <pc:docMk/>
            <pc:sldMk cId="2215846856" sldId="546"/>
            <ac:graphicFrameMk id="7" creationId="{7BF31D87-5EF6-AEA4-B461-B15A3B6759BB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8:06.290" v="5160" actId="1076"/>
          <ac:graphicFrameMkLst>
            <pc:docMk/>
            <pc:sldMk cId="2215846856" sldId="546"/>
            <ac:graphicFrameMk id="8" creationId="{A666F11A-BA50-053B-F6B2-78BB8AB89F04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8:25.257" v="5164" actId="14100"/>
          <ac:graphicFrameMkLst>
            <pc:docMk/>
            <pc:sldMk cId="2215846856" sldId="546"/>
            <ac:graphicFrameMk id="10" creationId="{C9E1A52B-D437-4692-32E2-53878E53D959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9:12.235" v="5173" actId="14100"/>
          <ac:graphicFrameMkLst>
            <pc:docMk/>
            <pc:sldMk cId="2215846856" sldId="546"/>
            <ac:graphicFrameMk id="11" creationId="{B5EFB95E-91B4-ED8A-DEEB-C50E3D36148C}"/>
          </ac:graphicFrameMkLst>
        </pc:graphicFrameChg>
      </pc:sldChg>
      <pc:sldChg chg="addSp delSp modSp add mod delAnim">
        <pc:chgData name="Opher Donchin" userId="37446733-118c-46f6-b903-027425f2ef02" providerId="ADAL" clId="{512A1AB9-9CB0-4E86-BA5A-8E9FFD253773}" dt="2025-02-23T23:25:32.028" v="5811" actId="14100"/>
        <pc:sldMkLst>
          <pc:docMk/>
          <pc:sldMk cId="3015179254" sldId="547"/>
        </pc:sldMkLst>
        <pc:spChg chg="mod">
          <ac:chgData name="Opher Donchin" userId="37446733-118c-46f6-b903-027425f2ef02" providerId="ADAL" clId="{512A1AB9-9CB0-4E86-BA5A-8E9FFD253773}" dt="2025-02-23T23:25:23.610" v="5807" actId="20577"/>
          <ac:spMkLst>
            <pc:docMk/>
            <pc:sldMk cId="3015179254" sldId="547"/>
            <ac:spMk id="2" creationId="{99C19DFE-5B0E-6425-BFD9-D5E5E4C64D27}"/>
          </ac:spMkLst>
        </pc:spChg>
        <pc:spChg chg="mod">
          <ac:chgData name="Opher Donchin" userId="37446733-118c-46f6-b903-027425f2ef02" providerId="ADAL" clId="{512A1AB9-9CB0-4E86-BA5A-8E9FFD253773}" dt="2025-02-23T23:25:32.028" v="5811" actId="14100"/>
          <ac:spMkLst>
            <pc:docMk/>
            <pc:sldMk cId="3015179254" sldId="547"/>
            <ac:spMk id="3" creationId="{AB864404-061B-7603-7382-A3146863A64D}"/>
          </ac:spMkLst>
        </pc:spChg>
        <pc:graphicFrameChg chg="add mod">
          <ac:chgData name="Opher Donchin" userId="37446733-118c-46f6-b903-027425f2ef02" providerId="ADAL" clId="{512A1AB9-9CB0-4E86-BA5A-8E9FFD253773}" dt="2025-02-23T23:20:55.067" v="5190" actId="14100"/>
          <ac:graphicFrameMkLst>
            <pc:docMk/>
            <pc:sldMk cId="3015179254" sldId="547"/>
            <ac:graphicFrameMk id="4" creationId="{192A34D8-9162-5072-6570-7EFD5FEA319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21:23.125" v="5199" actId="1076"/>
          <ac:graphicFrameMkLst>
            <pc:docMk/>
            <pc:sldMk cId="3015179254" sldId="547"/>
            <ac:graphicFrameMk id="6" creationId="{71712E36-BA70-59E0-8AE9-FD7D40BB9C41}"/>
          </ac:graphicFrameMkLst>
        </pc:graphicFrameChg>
        <pc:graphicFrameChg chg="mod">
          <ac:chgData name="Opher Donchin" userId="37446733-118c-46f6-b903-027425f2ef02" providerId="ADAL" clId="{512A1AB9-9CB0-4E86-BA5A-8E9FFD253773}" dt="2025-02-23T23:20:14.782" v="5182"/>
          <ac:graphicFrameMkLst>
            <pc:docMk/>
            <pc:sldMk cId="3015179254" sldId="547"/>
            <ac:graphicFrameMk id="7" creationId="{6C8D428D-403C-81AF-E01F-BFBA417A0612}"/>
          </ac:graphicFrameMkLst>
        </pc:graphicFrameChg>
      </pc:sldChg>
      <pc:sldChg chg="addSp modSp new mod modAnim">
        <pc:chgData name="Opher Donchin" userId="37446733-118c-46f6-b903-027425f2ef02" providerId="ADAL" clId="{512A1AB9-9CB0-4E86-BA5A-8E9FFD253773}" dt="2025-02-23T23:35:52.363" v="6009"/>
        <pc:sldMkLst>
          <pc:docMk/>
          <pc:sldMk cId="964772160" sldId="548"/>
        </pc:sldMkLst>
        <pc:spChg chg="mod">
          <ac:chgData name="Opher Donchin" userId="37446733-118c-46f6-b903-027425f2ef02" providerId="ADAL" clId="{512A1AB9-9CB0-4E86-BA5A-8E9FFD253773}" dt="2025-02-23T23:30:41.597" v="5853" actId="20577"/>
          <ac:spMkLst>
            <pc:docMk/>
            <pc:sldMk cId="964772160" sldId="548"/>
            <ac:spMk id="2" creationId="{69CD5FEF-A1A2-4CE7-0EEE-D3678CEBB471}"/>
          </ac:spMkLst>
        </pc:spChg>
        <pc:spChg chg="mod">
          <ac:chgData name="Opher Donchin" userId="37446733-118c-46f6-b903-027425f2ef02" providerId="ADAL" clId="{512A1AB9-9CB0-4E86-BA5A-8E9FFD253773}" dt="2025-02-23T23:32:23.654" v="5948" actId="27636"/>
          <ac:spMkLst>
            <pc:docMk/>
            <pc:sldMk cId="964772160" sldId="548"/>
            <ac:spMk id="3" creationId="{48AE6027-D701-C206-B240-D4F8984E61E3}"/>
          </ac:spMkLst>
        </pc:spChg>
        <pc:spChg chg="add mod">
          <ac:chgData name="Opher Donchin" userId="37446733-118c-46f6-b903-027425f2ef02" providerId="ADAL" clId="{512A1AB9-9CB0-4E86-BA5A-8E9FFD253773}" dt="2025-02-23T23:35:17.684" v="6006" actId="1076"/>
          <ac:spMkLst>
            <pc:docMk/>
            <pc:sldMk cId="964772160" sldId="548"/>
            <ac:spMk id="5" creationId="{994D7C74-1FE5-35C5-5B0D-B4419B24F401}"/>
          </ac:spMkLst>
        </pc:spChg>
        <pc:picChg chg="add mod modCrop">
          <ac:chgData name="Opher Donchin" userId="37446733-118c-46f6-b903-027425f2ef02" providerId="ADAL" clId="{512A1AB9-9CB0-4E86-BA5A-8E9FFD253773}" dt="2025-02-23T23:32:31.252" v="5952" actId="1076"/>
          <ac:picMkLst>
            <pc:docMk/>
            <pc:sldMk cId="964772160" sldId="548"/>
            <ac:picMk id="4" creationId="{C12E4A4B-0B6A-E8BF-9BC1-889EF154CCC6}"/>
          </ac:picMkLst>
        </pc:picChg>
        <pc:cxnChg chg="add mod">
          <ac:chgData name="Opher Donchin" userId="37446733-118c-46f6-b903-027425f2ef02" providerId="ADAL" clId="{512A1AB9-9CB0-4E86-BA5A-8E9FFD253773}" dt="2025-02-23T23:34:53.559" v="6001" actId="208"/>
          <ac:cxnSpMkLst>
            <pc:docMk/>
            <pc:sldMk cId="964772160" sldId="548"/>
            <ac:cxnSpMk id="7" creationId="{B9CF8D3A-3106-15B2-854D-398DBF6CE377}"/>
          </ac:cxnSpMkLst>
        </pc:cxnChg>
        <pc:cxnChg chg="add mod">
          <ac:chgData name="Opher Donchin" userId="37446733-118c-46f6-b903-027425f2ef02" providerId="ADAL" clId="{512A1AB9-9CB0-4E86-BA5A-8E9FFD253773}" dt="2025-02-23T23:34:42.477" v="6000" actId="14100"/>
          <ac:cxnSpMkLst>
            <pc:docMk/>
            <pc:sldMk cId="964772160" sldId="548"/>
            <ac:cxnSpMk id="8" creationId="{6644C347-BBF3-7A40-8527-8EF15B2B1DD8}"/>
          </ac:cxnSpMkLst>
        </pc:cxnChg>
        <pc:cxnChg chg="add mod">
          <ac:chgData name="Opher Donchin" userId="37446733-118c-46f6-b903-027425f2ef02" providerId="ADAL" clId="{512A1AB9-9CB0-4E86-BA5A-8E9FFD253773}" dt="2025-02-23T23:35:14.958" v="6005" actId="208"/>
          <ac:cxnSpMkLst>
            <pc:docMk/>
            <pc:sldMk cId="964772160" sldId="548"/>
            <ac:cxnSpMk id="13" creationId="{8F6357B1-AFCB-2110-664B-8BD94107C215}"/>
          </ac:cxnSpMkLst>
        </pc:cxnChg>
      </pc:sldChg>
      <pc:sldChg chg="add del">
        <pc:chgData name="Opher Donchin" userId="37446733-118c-46f6-b903-027425f2ef02" providerId="ADAL" clId="{512A1AB9-9CB0-4E86-BA5A-8E9FFD253773}" dt="2025-02-23T23:33:53.401" v="5992" actId="47"/>
        <pc:sldMkLst>
          <pc:docMk/>
          <pc:sldMk cId="837314827" sldId="549"/>
        </pc:sldMkLst>
      </pc:sldChg>
      <pc:sldChg chg="addSp delSp modSp add mod modAnim">
        <pc:chgData name="Opher Donchin" userId="37446733-118c-46f6-b903-027425f2ef02" providerId="ADAL" clId="{512A1AB9-9CB0-4E86-BA5A-8E9FFD253773}" dt="2025-02-23T23:42:00.475" v="6196"/>
        <pc:sldMkLst>
          <pc:docMk/>
          <pc:sldMk cId="939410144" sldId="549"/>
        </pc:sldMkLst>
        <pc:spChg chg="mod">
          <ac:chgData name="Opher Donchin" userId="37446733-118c-46f6-b903-027425f2ef02" providerId="ADAL" clId="{512A1AB9-9CB0-4E86-BA5A-8E9FFD253773}" dt="2025-02-23T23:40:00.727" v="6146" actId="20577"/>
          <ac:spMkLst>
            <pc:docMk/>
            <pc:sldMk cId="939410144" sldId="549"/>
            <ac:spMk id="2" creationId="{42A47DFF-0C10-E89A-46E1-965146748874}"/>
          </ac:spMkLst>
        </pc:spChg>
        <pc:spChg chg="mod">
          <ac:chgData name="Opher Donchin" userId="37446733-118c-46f6-b903-027425f2ef02" providerId="ADAL" clId="{512A1AB9-9CB0-4E86-BA5A-8E9FFD253773}" dt="2025-02-23T23:37:31.069" v="6107" actId="20577"/>
          <ac:spMkLst>
            <pc:docMk/>
            <pc:sldMk cId="939410144" sldId="549"/>
            <ac:spMk id="3" creationId="{FC2BEBE6-B394-0E83-EC0A-FCE9C8EEFFF3}"/>
          </ac:spMkLst>
        </pc:spChg>
        <pc:graphicFrameChg chg="add mod">
          <ac:chgData name="Opher Donchin" userId="37446733-118c-46f6-b903-027425f2ef02" providerId="ADAL" clId="{512A1AB9-9CB0-4E86-BA5A-8E9FFD253773}" dt="2025-02-23T23:42:00.475" v="6196"/>
          <ac:graphicFrameMkLst>
            <pc:docMk/>
            <pc:sldMk cId="939410144" sldId="549"/>
            <ac:graphicFrameMk id="9" creationId="{5CB38FFC-7FC3-3320-DDE6-A02EBD416928}"/>
          </ac:graphicFrameMkLst>
        </pc:graphicFrameChg>
        <pc:picChg chg="mod">
          <ac:chgData name="Opher Donchin" userId="37446733-118c-46f6-b903-027425f2ef02" providerId="ADAL" clId="{512A1AB9-9CB0-4E86-BA5A-8E9FFD253773}" dt="2025-02-23T23:36:37.692" v="6030" actId="1076"/>
          <ac:picMkLst>
            <pc:docMk/>
            <pc:sldMk cId="939410144" sldId="549"/>
            <ac:picMk id="4" creationId="{61B4377F-ACED-1F22-1415-7FB958FC1553}"/>
          </ac:picMkLst>
        </pc:picChg>
        <pc:picChg chg="add mod modCrop">
          <ac:chgData name="Opher Donchin" userId="37446733-118c-46f6-b903-027425f2ef02" providerId="ADAL" clId="{512A1AB9-9CB0-4E86-BA5A-8E9FFD253773}" dt="2025-02-23T23:39:41.771" v="6121" actId="14100"/>
          <ac:picMkLst>
            <pc:docMk/>
            <pc:sldMk cId="939410144" sldId="549"/>
            <ac:picMk id="6" creationId="{EA552AD0-93C6-68EE-88D5-4FB10049D180}"/>
          </ac:picMkLst>
        </pc:picChg>
      </pc:sldChg>
      <pc:sldChg chg="modSp add mod">
        <pc:chgData name="Opher Donchin" userId="37446733-118c-46f6-b903-027425f2ef02" providerId="ADAL" clId="{512A1AB9-9CB0-4E86-BA5A-8E9FFD253773}" dt="2025-02-23T23:41:54.594" v="6193" actId="1076"/>
        <pc:sldMkLst>
          <pc:docMk/>
          <pc:sldMk cId="1402925917" sldId="550"/>
        </pc:sldMkLst>
        <pc:spChg chg="mod">
          <ac:chgData name="Opher Donchin" userId="37446733-118c-46f6-b903-027425f2ef02" providerId="ADAL" clId="{512A1AB9-9CB0-4E86-BA5A-8E9FFD253773}" dt="2025-02-23T23:40:09.663" v="6173" actId="20577"/>
          <ac:spMkLst>
            <pc:docMk/>
            <pc:sldMk cId="1402925917" sldId="550"/>
            <ac:spMk id="2" creationId="{DDB96E4C-59CD-45F0-6E6A-4CAE22DC83CA}"/>
          </ac:spMkLst>
        </pc:spChg>
        <pc:spChg chg="mod">
          <ac:chgData name="Opher Donchin" userId="37446733-118c-46f6-b903-027425f2ef02" providerId="ADAL" clId="{512A1AB9-9CB0-4E86-BA5A-8E9FFD253773}" dt="2025-02-23T23:40:25.758" v="6182" actId="20577"/>
          <ac:spMkLst>
            <pc:docMk/>
            <pc:sldMk cId="1402925917" sldId="550"/>
            <ac:spMk id="3" creationId="{90ED9694-BFFB-1CB2-8F63-F710BB420FCF}"/>
          </ac:spMkLst>
        </pc:spChg>
        <pc:graphicFrameChg chg="mod">
          <ac:chgData name="Opher Donchin" userId="37446733-118c-46f6-b903-027425f2ef02" providerId="ADAL" clId="{512A1AB9-9CB0-4E86-BA5A-8E9FFD253773}" dt="2025-02-23T23:41:54.594" v="6193" actId="1076"/>
          <ac:graphicFrameMkLst>
            <pc:docMk/>
            <pc:sldMk cId="1402925917" sldId="550"/>
            <ac:graphicFrameMk id="9" creationId="{398CBC69-734B-36C0-3617-4566EEABAF92}"/>
          </ac:graphicFrameMkLst>
        </pc:graphicFrameChg>
        <pc:picChg chg="mod">
          <ac:chgData name="Opher Donchin" userId="37446733-118c-46f6-b903-027425f2ef02" providerId="ADAL" clId="{512A1AB9-9CB0-4E86-BA5A-8E9FFD253773}" dt="2025-02-23T23:41:08.021" v="6189" actId="1076"/>
          <ac:picMkLst>
            <pc:docMk/>
            <pc:sldMk cId="1402925917" sldId="550"/>
            <ac:picMk id="4" creationId="{66085D24-B766-FC93-4C1F-A448AF954F7B}"/>
          </ac:picMkLst>
        </pc:picChg>
        <pc:picChg chg="mod modCrop">
          <ac:chgData name="Opher Donchin" userId="37446733-118c-46f6-b903-027425f2ef02" providerId="ADAL" clId="{512A1AB9-9CB0-4E86-BA5A-8E9FFD253773}" dt="2025-02-23T23:41:02.612" v="6186" actId="14100"/>
          <ac:picMkLst>
            <pc:docMk/>
            <pc:sldMk cId="1402925917" sldId="550"/>
            <ac:picMk id="6" creationId="{3B299DAD-5CD6-FB77-F248-E26780421605}"/>
          </ac:picMkLst>
        </pc:picChg>
      </pc:sldChg>
      <pc:sldChg chg="modSp add mod">
        <pc:chgData name="Opher Donchin" userId="37446733-118c-46f6-b903-027425f2ef02" providerId="ADAL" clId="{512A1AB9-9CB0-4E86-BA5A-8E9FFD253773}" dt="2025-02-23T23:44:57.518" v="6215" actId="1076"/>
        <pc:sldMkLst>
          <pc:docMk/>
          <pc:sldMk cId="2675234389" sldId="551"/>
        </pc:sldMkLst>
        <pc:spChg chg="mod">
          <ac:chgData name="Opher Donchin" userId="37446733-118c-46f6-b903-027425f2ef02" providerId="ADAL" clId="{512A1AB9-9CB0-4E86-BA5A-8E9FFD253773}" dt="2025-02-23T23:42:08.234" v="6204" actId="20577"/>
          <ac:spMkLst>
            <pc:docMk/>
            <pc:sldMk cId="2675234389" sldId="551"/>
            <ac:spMk id="2" creationId="{7662182E-9FF3-7C7F-F96D-59B794B9F041}"/>
          </ac:spMkLst>
        </pc:spChg>
        <pc:spChg chg="mod">
          <ac:chgData name="Opher Donchin" userId="37446733-118c-46f6-b903-027425f2ef02" providerId="ADAL" clId="{512A1AB9-9CB0-4E86-BA5A-8E9FFD253773}" dt="2025-02-23T23:42:12.574" v="6209" actId="20577"/>
          <ac:spMkLst>
            <pc:docMk/>
            <pc:sldMk cId="2675234389" sldId="551"/>
            <ac:spMk id="3" creationId="{3C16D50A-D86E-6A69-8446-6BE03D1CDA87}"/>
          </ac:spMkLst>
        </pc:spChg>
        <pc:graphicFrameChg chg="mod">
          <ac:chgData name="Opher Donchin" userId="37446733-118c-46f6-b903-027425f2ef02" providerId="ADAL" clId="{512A1AB9-9CB0-4E86-BA5A-8E9FFD253773}" dt="2025-02-23T23:44:32.918" v="6211"/>
          <ac:graphicFrameMkLst>
            <pc:docMk/>
            <pc:sldMk cId="2675234389" sldId="551"/>
            <ac:graphicFrameMk id="9" creationId="{99197C64-F7B2-A226-2257-923B9AF702F1}"/>
          </ac:graphicFrameMkLst>
        </pc:graphicFrameChg>
        <pc:picChg chg="mod modCrop">
          <ac:chgData name="Opher Donchin" userId="37446733-118c-46f6-b903-027425f2ef02" providerId="ADAL" clId="{512A1AB9-9CB0-4E86-BA5A-8E9FFD253773}" dt="2025-02-23T23:44:57.518" v="6215" actId="1076"/>
          <ac:picMkLst>
            <pc:docMk/>
            <pc:sldMk cId="2675234389" sldId="551"/>
            <ac:picMk id="6" creationId="{340281FC-91FF-0E04-0E17-A574F403A678}"/>
          </ac:picMkLst>
        </pc:picChg>
      </pc:sldChg>
      <pc:sldChg chg="delSp modSp add mod modClrScheme chgLayout">
        <pc:chgData name="Opher Donchin" userId="37446733-118c-46f6-b903-027425f2ef02" providerId="ADAL" clId="{512A1AB9-9CB0-4E86-BA5A-8E9FFD253773}" dt="2025-02-23T23:47:12.827" v="6255" actId="1076"/>
        <pc:sldMkLst>
          <pc:docMk/>
          <pc:sldMk cId="1886585867" sldId="552"/>
        </pc:sldMkLst>
        <pc:spChg chg="mod ord">
          <ac:chgData name="Opher Donchin" userId="37446733-118c-46f6-b903-027425f2ef02" providerId="ADAL" clId="{512A1AB9-9CB0-4E86-BA5A-8E9FFD253773}" dt="2025-02-23T23:47:10.330" v="6254" actId="27636"/>
          <ac:spMkLst>
            <pc:docMk/>
            <pc:sldMk cId="1886585867" sldId="552"/>
            <ac:spMk id="2" creationId="{FD063509-2462-F2CE-BA0F-394AFF3A5E71}"/>
          </ac:spMkLst>
        </pc:spChg>
        <pc:picChg chg="mod modCrop">
          <ac:chgData name="Opher Donchin" userId="37446733-118c-46f6-b903-027425f2ef02" providerId="ADAL" clId="{512A1AB9-9CB0-4E86-BA5A-8E9FFD253773}" dt="2025-02-23T23:47:12.827" v="6255" actId="1076"/>
          <ac:picMkLst>
            <pc:docMk/>
            <pc:sldMk cId="1886585867" sldId="552"/>
            <ac:picMk id="6" creationId="{4C056B48-63BA-8CAC-DD05-338BB47A5FB4}"/>
          </ac:picMkLst>
        </pc:picChg>
      </pc:sldChg>
      <pc:sldChg chg="addSp delSp modSp new mod modAnim">
        <pc:chgData name="Opher Donchin" userId="37446733-118c-46f6-b903-027425f2ef02" providerId="ADAL" clId="{512A1AB9-9CB0-4E86-BA5A-8E9FFD253773}" dt="2025-02-23T23:55:09.853" v="6364"/>
        <pc:sldMkLst>
          <pc:docMk/>
          <pc:sldMk cId="3298264724" sldId="553"/>
        </pc:sldMkLst>
        <pc:spChg chg="mod">
          <ac:chgData name="Opher Donchin" userId="37446733-118c-46f6-b903-027425f2ef02" providerId="ADAL" clId="{512A1AB9-9CB0-4E86-BA5A-8E9FFD253773}" dt="2025-02-23T23:53:07.381" v="6339" actId="14100"/>
          <ac:spMkLst>
            <pc:docMk/>
            <pc:sldMk cId="3298264724" sldId="553"/>
            <ac:spMk id="2" creationId="{60E93850-0880-247A-649C-432356566A60}"/>
          </ac:spMkLst>
        </pc:spChg>
        <pc:spChg chg="add mod">
          <ac:chgData name="Opher Donchin" userId="37446733-118c-46f6-b903-027425f2ef02" providerId="ADAL" clId="{512A1AB9-9CB0-4E86-BA5A-8E9FFD253773}" dt="2025-02-23T23:53:52.080" v="6358" actId="208"/>
          <ac:spMkLst>
            <pc:docMk/>
            <pc:sldMk cId="3298264724" sldId="553"/>
            <ac:spMk id="4" creationId="{21F4D789-8518-610F-E5D6-DC69EBECDC52}"/>
          </ac:spMkLst>
        </pc:spChg>
        <pc:spChg chg="add mod">
          <ac:chgData name="Opher Donchin" userId="37446733-118c-46f6-b903-027425f2ef02" providerId="ADAL" clId="{512A1AB9-9CB0-4E86-BA5A-8E9FFD253773}" dt="2025-02-23T23:52:14.811" v="6312" actId="13822"/>
          <ac:spMkLst>
            <pc:docMk/>
            <pc:sldMk cId="3298264724" sldId="553"/>
            <ac:spMk id="5" creationId="{81DAFC8A-1D4E-C2B2-52FD-964E8678DFDA}"/>
          </ac:spMkLst>
        </pc:spChg>
        <pc:spChg chg="add mod">
          <ac:chgData name="Opher Donchin" userId="37446733-118c-46f6-b903-027425f2ef02" providerId="ADAL" clId="{512A1AB9-9CB0-4E86-BA5A-8E9FFD253773}" dt="2025-02-23T23:52:04.840" v="6311" actId="1076"/>
          <ac:spMkLst>
            <pc:docMk/>
            <pc:sldMk cId="3298264724" sldId="553"/>
            <ac:spMk id="6" creationId="{7A9DFBDA-897E-96C1-D48F-9C2A1D31894D}"/>
          </ac:spMkLst>
        </pc:spChg>
        <pc:spChg chg="add mod">
          <ac:chgData name="Opher Donchin" userId="37446733-118c-46f6-b903-027425f2ef02" providerId="ADAL" clId="{512A1AB9-9CB0-4E86-BA5A-8E9FFD253773}" dt="2025-02-23T23:53:19.608" v="6355" actId="1076"/>
          <ac:spMkLst>
            <pc:docMk/>
            <pc:sldMk cId="3298264724" sldId="553"/>
            <ac:spMk id="7" creationId="{108041BE-C848-2C1A-E164-7CA40C64394F}"/>
          </ac:spMkLst>
        </pc:spChg>
        <pc:spChg chg="add mod">
          <ac:chgData name="Opher Donchin" userId="37446733-118c-46f6-b903-027425f2ef02" providerId="ADAL" clId="{512A1AB9-9CB0-4E86-BA5A-8E9FFD253773}" dt="2025-02-23T23:54:34.254" v="6362" actId="17032"/>
          <ac:spMkLst>
            <pc:docMk/>
            <pc:sldMk cId="3298264724" sldId="553"/>
            <ac:spMk id="9" creationId="{DC92E2F7-26E6-329B-028C-1733B05C3FD9}"/>
          </ac:spMkLst>
        </pc:spChg>
      </pc:sldChg>
      <pc:sldChg chg="addSp modSp add mod modClrScheme chgLayout">
        <pc:chgData name="Opher Donchin" userId="37446733-118c-46f6-b903-027425f2ef02" providerId="ADAL" clId="{512A1AB9-9CB0-4E86-BA5A-8E9FFD253773}" dt="2025-02-24T00:01:45.906" v="6897" actId="20577"/>
        <pc:sldMkLst>
          <pc:docMk/>
          <pc:sldMk cId="3007763487" sldId="554"/>
        </pc:sldMkLst>
        <pc:spChg chg="mod ord">
          <ac:chgData name="Opher Donchin" userId="37446733-118c-46f6-b903-027425f2ef02" providerId="ADAL" clId="{512A1AB9-9CB0-4E86-BA5A-8E9FFD253773}" dt="2025-02-23T23:56:35.953" v="6413" actId="700"/>
          <ac:spMkLst>
            <pc:docMk/>
            <pc:sldMk cId="3007763487" sldId="554"/>
            <ac:spMk id="2" creationId="{B008ACB9-25B3-8327-FB32-05B837322DEA}"/>
          </ac:spMkLst>
        </pc:spChg>
        <pc:spChg chg="add mod ord">
          <ac:chgData name="Opher Donchin" userId="37446733-118c-46f6-b903-027425f2ef02" providerId="ADAL" clId="{512A1AB9-9CB0-4E86-BA5A-8E9FFD253773}" dt="2025-02-24T00:01:45.906" v="6897" actId="20577"/>
          <ac:spMkLst>
            <pc:docMk/>
            <pc:sldMk cId="3007763487" sldId="554"/>
            <ac:spMk id="3" creationId="{10179BE0-BFCF-7055-F73B-FE2B3491E6EA}"/>
          </ac:spMkLst>
        </pc:spChg>
        <pc:picChg chg="mod">
          <ac:chgData name="Opher Donchin" userId="37446733-118c-46f6-b903-027425f2ef02" providerId="ADAL" clId="{512A1AB9-9CB0-4E86-BA5A-8E9FFD253773}" dt="2025-02-24T00:00:47.616" v="6829" actId="1076"/>
          <ac:picMkLst>
            <pc:docMk/>
            <pc:sldMk cId="3007763487" sldId="554"/>
            <ac:picMk id="6" creationId="{F05E7000-8EFF-1F60-0EC4-A9E1D17F2ADD}"/>
          </ac:picMkLst>
        </pc:picChg>
      </pc:sldChg>
      <pc:sldChg chg="modSp add mod">
        <pc:chgData name="Opher Donchin" userId="37446733-118c-46f6-b903-027425f2ef02" providerId="ADAL" clId="{512A1AB9-9CB0-4E86-BA5A-8E9FFD253773}" dt="2025-02-24T00:02:14.837" v="7008" actId="20577"/>
        <pc:sldMkLst>
          <pc:docMk/>
          <pc:sldMk cId="579074892" sldId="555"/>
        </pc:sldMkLst>
        <pc:spChg chg="mod">
          <ac:chgData name="Opher Donchin" userId="37446733-118c-46f6-b903-027425f2ef02" providerId="ADAL" clId="{512A1AB9-9CB0-4E86-BA5A-8E9FFD253773}" dt="2025-02-24T00:01:58.613" v="6920" actId="20577"/>
          <ac:spMkLst>
            <pc:docMk/>
            <pc:sldMk cId="579074892" sldId="555"/>
            <ac:spMk id="2" creationId="{DC5133AA-8F49-8956-8355-A77E26A7B373}"/>
          </ac:spMkLst>
        </pc:spChg>
        <pc:spChg chg="mod">
          <ac:chgData name="Opher Donchin" userId="37446733-118c-46f6-b903-027425f2ef02" providerId="ADAL" clId="{512A1AB9-9CB0-4E86-BA5A-8E9FFD253773}" dt="2025-02-24T00:02:14.837" v="7008" actId="20577"/>
          <ac:spMkLst>
            <pc:docMk/>
            <pc:sldMk cId="579074892" sldId="555"/>
            <ac:spMk id="3" creationId="{D534C17F-847F-BF8D-7637-9179285B79A0}"/>
          </ac:spMkLst>
        </pc:spChg>
      </pc:sldChg>
      <pc:sldChg chg="modSp add mod">
        <pc:chgData name="Opher Donchin" userId="37446733-118c-46f6-b903-027425f2ef02" providerId="ADAL" clId="{512A1AB9-9CB0-4E86-BA5A-8E9FFD253773}" dt="2025-02-24T00:03:39.813" v="7035" actId="20577"/>
        <pc:sldMkLst>
          <pc:docMk/>
          <pc:sldMk cId="1639016347" sldId="556"/>
        </pc:sldMkLst>
        <pc:spChg chg="mod">
          <ac:chgData name="Opher Donchin" userId="37446733-118c-46f6-b903-027425f2ef02" providerId="ADAL" clId="{512A1AB9-9CB0-4E86-BA5A-8E9FFD253773}" dt="2025-02-24T00:03:39.813" v="7035" actId="20577"/>
          <ac:spMkLst>
            <pc:docMk/>
            <pc:sldMk cId="1639016347" sldId="556"/>
            <ac:spMk id="7" creationId="{720281B9-3814-4720-9C47-FE933E21ECC6}"/>
          </ac:spMkLst>
        </pc:spChg>
      </pc:sldChg>
      <pc:sldChg chg="modSp add mod">
        <pc:chgData name="Opher Donchin" userId="37446733-118c-46f6-b903-027425f2ef02" providerId="ADAL" clId="{512A1AB9-9CB0-4E86-BA5A-8E9FFD253773}" dt="2025-02-24T00:04:03.157" v="7063" actId="20577"/>
        <pc:sldMkLst>
          <pc:docMk/>
          <pc:sldMk cId="3310204973" sldId="557"/>
        </pc:sldMkLst>
        <pc:spChg chg="mod">
          <ac:chgData name="Opher Donchin" userId="37446733-118c-46f6-b903-027425f2ef02" providerId="ADAL" clId="{512A1AB9-9CB0-4E86-BA5A-8E9FFD253773}" dt="2025-02-24T00:04:03.157" v="7063" actId="20577"/>
          <ac:spMkLst>
            <pc:docMk/>
            <pc:sldMk cId="3310204973" sldId="557"/>
            <ac:spMk id="7" creationId="{BC6F8FEA-538B-61FE-18A6-AB5B9CA3685A}"/>
          </ac:spMkLst>
        </pc:spChg>
      </pc:sldChg>
      <pc:sldChg chg="modSp new mod">
        <pc:chgData name="Opher Donchin" userId="37446733-118c-46f6-b903-027425f2ef02" providerId="ADAL" clId="{512A1AB9-9CB0-4E86-BA5A-8E9FFD253773}" dt="2025-02-24T00:12:23.255" v="7954" actId="20577"/>
        <pc:sldMkLst>
          <pc:docMk/>
          <pc:sldMk cId="922699013" sldId="558"/>
        </pc:sldMkLst>
        <pc:spChg chg="mod">
          <ac:chgData name="Opher Donchin" userId="37446733-118c-46f6-b903-027425f2ef02" providerId="ADAL" clId="{512A1AB9-9CB0-4E86-BA5A-8E9FFD253773}" dt="2025-02-24T00:07:49.226" v="7136" actId="20577"/>
          <ac:spMkLst>
            <pc:docMk/>
            <pc:sldMk cId="922699013" sldId="558"/>
            <ac:spMk id="2" creationId="{967C3DFC-114C-8E77-4886-53DB272255F0}"/>
          </ac:spMkLst>
        </pc:spChg>
        <pc:spChg chg="mod">
          <ac:chgData name="Opher Donchin" userId="37446733-118c-46f6-b903-027425f2ef02" providerId="ADAL" clId="{512A1AB9-9CB0-4E86-BA5A-8E9FFD253773}" dt="2025-02-24T00:12:23.255" v="7954" actId="20577"/>
          <ac:spMkLst>
            <pc:docMk/>
            <pc:sldMk cId="922699013" sldId="558"/>
            <ac:spMk id="3" creationId="{75C78665-CA6C-C877-A061-43B319494DF0}"/>
          </ac:spMkLst>
        </pc:spChg>
      </pc:sldChg>
      <pc:sldChg chg="modSp add mod">
        <pc:chgData name="Opher Donchin" userId="37446733-118c-46f6-b903-027425f2ef02" providerId="ADAL" clId="{512A1AB9-9CB0-4E86-BA5A-8E9FFD253773}" dt="2025-02-24T00:07:36.776" v="7098" actId="20577"/>
        <pc:sldMkLst>
          <pc:docMk/>
          <pc:sldMk cId="1408007479" sldId="559"/>
        </pc:sldMkLst>
        <pc:spChg chg="mod">
          <ac:chgData name="Opher Donchin" userId="37446733-118c-46f6-b903-027425f2ef02" providerId="ADAL" clId="{512A1AB9-9CB0-4E86-BA5A-8E9FFD253773}" dt="2025-02-24T00:07:36.776" v="7098" actId="20577"/>
          <ac:spMkLst>
            <pc:docMk/>
            <pc:sldMk cId="1408007479" sldId="559"/>
            <ac:spMk id="7" creationId="{5CEA835C-6839-DF65-9067-82E65B6DA294}"/>
          </ac:spMkLst>
        </pc:spChg>
      </pc:sldChg>
      <pc:sldChg chg="addSp modSp new mod">
        <pc:chgData name="Opher Donchin" userId="37446733-118c-46f6-b903-027425f2ef02" providerId="ADAL" clId="{512A1AB9-9CB0-4E86-BA5A-8E9FFD253773}" dt="2025-02-24T00:16:28.161" v="8504" actId="20577"/>
        <pc:sldMkLst>
          <pc:docMk/>
          <pc:sldMk cId="849941338" sldId="560"/>
        </pc:sldMkLst>
        <pc:spChg chg="mod">
          <ac:chgData name="Opher Donchin" userId="37446733-118c-46f6-b903-027425f2ef02" providerId="ADAL" clId="{512A1AB9-9CB0-4E86-BA5A-8E9FFD253773}" dt="2025-02-24T00:16:28.161" v="8504" actId="20577"/>
          <ac:spMkLst>
            <pc:docMk/>
            <pc:sldMk cId="849941338" sldId="560"/>
            <ac:spMk id="2" creationId="{AEE81C55-9684-56AA-7C91-FBF9A097BF50}"/>
          </ac:spMkLst>
        </pc:spChg>
        <pc:spChg chg="mod">
          <ac:chgData name="Opher Donchin" userId="37446733-118c-46f6-b903-027425f2ef02" providerId="ADAL" clId="{512A1AB9-9CB0-4E86-BA5A-8E9FFD253773}" dt="2025-02-24T00:15:10.949" v="8407" actId="20577"/>
          <ac:spMkLst>
            <pc:docMk/>
            <pc:sldMk cId="849941338" sldId="560"/>
            <ac:spMk id="3" creationId="{4AB35C2F-905E-10B7-2266-C38583BD8C54}"/>
          </ac:spMkLst>
        </pc:spChg>
        <pc:graphicFrameChg chg="add mod">
          <ac:chgData name="Opher Donchin" userId="37446733-118c-46f6-b903-027425f2ef02" providerId="ADAL" clId="{512A1AB9-9CB0-4E86-BA5A-8E9FFD253773}" dt="2025-02-24T00:14:41.694" v="8298" actId="14100"/>
          <ac:graphicFrameMkLst>
            <pc:docMk/>
            <pc:sldMk cId="849941338" sldId="560"/>
            <ac:graphicFrameMk id="4" creationId="{5A4A1972-36EC-F42B-5096-45DCCE1A57C0}"/>
          </ac:graphicFrameMkLst>
        </pc:graphicFrameChg>
      </pc:sldChg>
      <pc:sldChg chg="addSp delSp modSp add mod">
        <pc:chgData name="Opher Donchin" userId="37446733-118c-46f6-b903-027425f2ef02" providerId="ADAL" clId="{512A1AB9-9CB0-4E86-BA5A-8E9FFD253773}" dt="2025-02-24T00:37:32.354" v="8725" actId="1076"/>
        <pc:sldMkLst>
          <pc:docMk/>
          <pc:sldMk cId="3944500660" sldId="561"/>
        </pc:sldMkLst>
        <pc:spChg chg="mod">
          <ac:chgData name="Opher Donchin" userId="37446733-118c-46f6-b903-027425f2ef02" providerId="ADAL" clId="{512A1AB9-9CB0-4E86-BA5A-8E9FFD253773}" dt="2025-02-24T00:16:37.136" v="8533" actId="20577"/>
          <ac:spMkLst>
            <pc:docMk/>
            <pc:sldMk cId="3944500660" sldId="561"/>
            <ac:spMk id="2" creationId="{B217AFCF-C874-480A-8150-068A29DF231C}"/>
          </ac:spMkLst>
        </pc:spChg>
        <pc:spChg chg="mod">
          <ac:chgData name="Opher Donchin" userId="37446733-118c-46f6-b903-027425f2ef02" providerId="ADAL" clId="{512A1AB9-9CB0-4E86-BA5A-8E9FFD253773}" dt="2025-02-24T00:16:45.846" v="8534" actId="20577"/>
          <ac:spMkLst>
            <pc:docMk/>
            <pc:sldMk cId="3944500660" sldId="561"/>
            <ac:spMk id="3" creationId="{75DE880D-6F22-17FD-58E2-0B8DFBF1224D}"/>
          </ac:spMkLst>
        </pc:spChg>
        <pc:spChg chg="add mod">
          <ac:chgData name="Opher Donchin" userId="37446733-118c-46f6-b903-027425f2ef02" providerId="ADAL" clId="{512A1AB9-9CB0-4E86-BA5A-8E9FFD253773}" dt="2025-02-24T00:37:30.440" v="8724" actId="1076"/>
          <ac:spMkLst>
            <pc:docMk/>
            <pc:sldMk cId="3944500660" sldId="561"/>
            <ac:spMk id="14" creationId="{332CF3C5-E59C-2A25-3063-21183C57B120}"/>
          </ac:spMkLst>
        </pc:spChg>
        <pc:graphicFrameChg chg="mod">
          <ac:chgData name="Opher Donchin" userId="37446733-118c-46f6-b903-027425f2ef02" providerId="ADAL" clId="{512A1AB9-9CB0-4E86-BA5A-8E9FFD253773}" dt="2025-02-24T00:19:31.310" v="8551" actId="1076"/>
          <ac:graphicFrameMkLst>
            <pc:docMk/>
            <pc:sldMk cId="3944500660" sldId="561"/>
            <ac:graphicFrameMk id="4" creationId="{AF0C38B3-9F53-79C3-A22A-CFB69BB3C506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1:35.904" v="8617" actId="1076"/>
          <ac:graphicFrameMkLst>
            <pc:docMk/>
            <pc:sldMk cId="3944500660" sldId="561"/>
            <ac:graphicFrameMk id="5" creationId="{2DCD720D-ACB9-6AC7-D239-4B9C03CB4768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3:48.720" v="8635"/>
          <ac:graphicFrameMkLst>
            <pc:docMk/>
            <pc:sldMk cId="3944500660" sldId="561"/>
            <ac:graphicFrameMk id="6" creationId="{231FF0A4-4410-8CAF-186C-08AC6290833E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7" creationId="{C3C860DD-784F-3167-DAC2-B8310303D067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8" creationId="{F6620673-4123-6E51-EA47-E8F7CD31672A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9" creationId="{8A1E8E72-3808-9DEC-E1A4-A85EE8405FA2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10" creationId="{E3EBD2C0-C0C4-57DA-91FD-85A44D8F2CB9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0:38.953" v="8609" actId="1076"/>
          <ac:graphicFrameMkLst>
            <pc:docMk/>
            <pc:sldMk cId="3944500660" sldId="561"/>
            <ac:graphicFrameMk id="11" creationId="{C6653609-8F10-6981-32B9-9BDBEBE80B7B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3:56.365" v="8637"/>
          <ac:graphicFrameMkLst>
            <pc:docMk/>
            <pc:sldMk cId="3944500660" sldId="561"/>
            <ac:graphicFrameMk id="12" creationId="{3D8BCBBC-53E8-F15A-DC79-C66407DCAEB5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7:32.354" v="8725" actId="1076"/>
          <ac:graphicFrameMkLst>
            <pc:docMk/>
            <pc:sldMk cId="3944500660" sldId="561"/>
            <ac:graphicFrameMk id="13" creationId="{4E5B1A4D-BE17-F231-89BB-F0904FD90DAA}"/>
          </ac:graphicFrameMkLst>
        </pc:graphicFrameChg>
      </pc:sldChg>
      <pc:sldChg chg="addSp delSp modSp add mod chgLayout">
        <pc:chgData name="Opher Donchin" userId="37446733-118c-46f6-b903-027425f2ef02" providerId="ADAL" clId="{512A1AB9-9CB0-4E86-BA5A-8E9FFD253773}" dt="2025-02-24T00:39:32.094" v="8752" actId="1076"/>
        <pc:sldMkLst>
          <pc:docMk/>
          <pc:sldMk cId="369702717" sldId="562"/>
        </pc:sldMkLst>
        <pc:spChg chg="mod ord">
          <ac:chgData name="Opher Donchin" userId="37446733-118c-46f6-b903-027425f2ef02" providerId="ADAL" clId="{512A1AB9-9CB0-4E86-BA5A-8E9FFD253773}" dt="2025-02-24T00:35:11.500" v="8652" actId="700"/>
          <ac:spMkLst>
            <pc:docMk/>
            <pc:sldMk cId="369702717" sldId="562"/>
            <ac:spMk id="2" creationId="{CBD8AC05-224B-4AC4-DA7F-6B572584727B}"/>
          </ac:spMkLst>
        </pc:spChg>
        <pc:spChg chg="mod ord">
          <ac:chgData name="Opher Donchin" userId="37446733-118c-46f6-b903-027425f2ef02" providerId="ADAL" clId="{512A1AB9-9CB0-4E86-BA5A-8E9FFD253773}" dt="2025-02-24T00:35:34.894" v="8672" actId="20577"/>
          <ac:spMkLst>
            <pc:docMk/>
            <pc:sldMk cId="369702717" sldId="562"/>
            <ac:spMk id="3" creationId="{1A458B39-D9EC-EB6A-867E-4B7C36468857}"/>
          </ac:spMkLst>
        </pc:spChg>
        <pc:graphicFrameChg chg="del">
          <ac:chgData name="Opher Donchin" userId="37446733-118c-46f6-b903-027425f2ef02" providerId="ADAL" clId="{512A1AB9-9CB0-4E86-BA5A-8E9FFD253773}" dt="2025-02-24T00:35:39.185" v="8673" actId="478"/>
          <ac:graphicFrameMkLst>
            <pc:docMk/>
            <pc:sldMk cId="369702717" sldId="562"/>
            <ac:graphicFrameMk id="5" creationId="{1C2F9E01-C5BB-8A12-C7BD-CBD1F032C563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42.280" v="8674" actId="478"/>
          <ac:graphicFrameMkLst>
            <pc:docMk/>
            <pc:sldMk cId="369702717" sldId="562"/>
            <ac:graphicFrameMk id="6" creationId="{BD714876-8DF2-268F-FCA1-0C8F8F32C559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8:25.706" v="8736" actId="14100"/>
          <ac:graphicFrameMkLst>
            <pc:docMk/>
            <pc:sldMk cId="369702717" sldId="562"/>
            <ac:graphicFrameMk id="7" creationId="{0C16B3CA-B89B-AAD8-7038-0543E9C6FA37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9:04.938" v="8744" actId="14100"/>
          <ac:graphicFrameMkLst>
            <pc:docMk/>
            <pc:sldMk cId="369702717" sldId="562"/>
            <ac:graphicFrameMk id="8" creationId="{3221E961-C52C-271B-B2CE-13D101485691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9:32.094" v="8752" actId="1076"/>
          <ac:graphicFrameMkLst>
            <pc:docMk/>
            <pc:sldMk cId="369702717" sldId="562"/>
            <ac:graphicFrameMk id="9" creationId="{7AF0A397-E3E0-A6C6-D55E-BB1AB3EBE102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39.185" v="8673" actId="478"/>
          <ac:graphicFrameMkLst>
            <pc:docMk/>
            <pc:sldMk cId="369702717" sldId="562"/>
            <ac:graphicFrameMk id="11" creationId="{BD6B7ADD-82E6-6EFA-F7EA-4EE84E4EBF5C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42.280" v="8674" actId="478"/>
          <ac:graphicFrameMkLst>
            <pc:docMk/>
            <pc:sldMk cId="369702717" sldId="562"/>
            <ac:graphicFrameMk id="12" creationId="{BFBF37BA-78D8-4F7C-74B5-175A0161F41C}"/>
          </ac:graphicFrameMkLst>
        </pc:graphicFrameChg>
        <pc:graphicFrameChg chg="mod">
          <ac:chgData name="Opher Donchin" userId="37446733-118c-46f6-b903-027425f2ef02" providerId="ADAL" clId="{512A1AB9-9CB0-4E86-BA5A-8E9FFD253773}" dt="2025-02-24T00:37:44.161" v="8728"/>
          <ac:graphicFrameMkLst>
            <pc:docMk/>
            <pc:sldMk cId="369702717" sldId="562"/>
            <ac:graphicFrameMk id="13" creationId="{98428680-B478-80E9-83C8-B29238BA68B9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4T00:42:42.392" v="9034" actId="20577"/>
        <pc:sldMkLst>
          <pc:docMk/>
          <pc:sldMk cId="2573017126" sldId="563"/>
        </pc:sldMkLst>
        <pc:spChg chg="mod">
          <ac:chgData name="Opher Donchin" userId="37446733-118c-46f6-b903-027425f2ef02" providerId="ADAL" clId="{512A1AB9-9CB0-4E86-BA5A-8E9FFD253773}" dt="2025-02-24T00:42:33.386" v="9012" actId="404"/>
          <ac:spMkLst>
            <pc:docMk/>
            <pc:sldMk cId="2573017126" sldId="563"/>
            <ac:spMk id="2" creationId="{ABF25988-92C5-54C5-3C2B-998F8A73E901}"/>
          </ac:spMkLst>
        </pc:spChg>
        <pc:spChg chg="mod">
          <ac:chgData name="Opher Donchin" userId="37446733-118c-46f6-b903-027425f2ef02" providerId="ADAL" clId="{512A1AB9-9CB0-4E86-BA5A-8E9FFD253773}" dt="2025-02-24T00:42:42.392" v="9034" actId="20577"/>
          <ac:spMkLst>
            <pc:docMk/>
            <pc:sldMk cId="2573017126" sldId="563"/>
            <ac:spMk id="3" creationId="{1F693EF9-8405-B777-73E4-4972E9B4A0C0}"/>
          </ac:spMkLst>
        </pc:spChg>
        <pc:spChg chg="add mod">
          <ac:chgData name="Opher Donchin" userId="37446733-118c-46f6-b903-027425f2ef02" providerId="ADAL" clId="{512A1AB9-9CB0-4E86-BA5A-8E9FFD253773}" dt="2025-02-24T00:41:51.087" v="8961" actId="403"/>
          <ac:spMkLst>
            <pc:docMk/>
            <pc:sldMk cId="2573017126" sldId="563"/>
            <ac:spMk id="5" creationId="{02AB187C-D3F2-77D5-82DD-0D3B3F764C50}"/>
          </ac:spMkLst>
        </pc:spChg>
        <pc:spChg chg="add mod">
          <ac:chgData name="Opher Donchin" userId="37446733-118c-46f6-b903-027425f2ef02" providerId="ADAL" clId="{512A1AB9-9CB0-4E86-BA5A-8E9FFD253773}" dt="2025-02-24T00:42:27.974" v="9011" actId="20577"/>
          <ac:spMkLst>
            <pc:docMk/>
            <pc:sldMk cId="2573017126" sldId="563"/>
            <ac:spMk id="7" creationId="{EDD13DAE-7EB8-F909-874F-9396C151FA17}"/>
          </ac:spMkLst>
        </pc:spChg>
        <pc:graphicFrameChg chg="add mod">
          <ac:chgData name="Opher Donchin" userId="37446733-118c-46f6-b903-027425f2ef02" providerId="ADAL" clId="{512A1AB9-9CB0-4E86-BA5A-8E9FFD253773}" dt="2025-02-24T00:41:32.407" v="8937" actId="14100"/>
          <ac:graphicFrameMkLst>
            <pc:docMk/>
            <pc:sldMk cId="2573017126" sldId="563"/>
            <ac:graphicFrameMk id="4" creationId="{72EA1854-F302-C300-CA49-175DAAA11F9D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42:14.026" v="8970" actId="14100"/>
          <ac:graphicFrameMkLst>
            <pc:docMk/>
            <pc:sldMk cId="2573017126" sldId="563"/>
            <ac:graphicFrameMk id="6" creationId="{9512F251-4EAD-8FD8-A978-C6472EA06F6C}"/>
          </ac:graphicFrameMkLst>
        </pc:graphicFrameChg>
      </pc:sldChg>
      <pc:sldChg chg="delSp modSp add mod">
        <pc:chgData name="Opher Donchin" userId="37446733-118c-46f6-b903-027425f2ef02" providerId="ADAL" clId="{512A1AB9-9CB0-4E86-BA5A-8E9FFD253773}" dt="2025-02-24T00:44:17.966" v="9354" actId="20577"/>
        <pc:sldMkLst>
          <pc:docMk/>
          <pc:sldMk cId="1883178281" sldId="564"/>
        </pc:sldMkLst>
        <pc:spChg chg="mod">
          <ac:chgData name="Opher Donchin" userId="37446733-118c-46f6-b903-027425f2ef02" providerId="ADAL" clId="{512A1AB9-9CB0-4E86-BA5A-8E9FFD253773}" dt="2025-02-24T00:44:17.966" v="9354" actId="20577"/>
          <ac:spMkLst>
            <pc:docMk/>
            <pc:sldMk cId="1883178281" sldId="564"/>
            <ac:spMk id="3" creationId="{BAA5952B-9CCE-94A8-4E61-2936A4F759D3}"/>
          </ac:spMkLst>
        </pc:spChg>
        <pc:spChg chg="del">
          <ac:chgData name="Opher Donchin" userId="37446733-118c-46f6-b903-027425f2ef02" providerId="ADAL" clId="{512A1AB9-9CB0-4E86-BA5A-8E9FFD253773}" dt="2025-02-24T00:43:13.602" v="9036" actId="478"/>
          <ac:spMkLst>
            <pc:docMk/>
            <pc:sldMk cId="1883178281" sldId="564"/>
            <ac:spMk id="5" creationId="{CCF135E8-8393-885F-3D08-87F0A62BE8E1}"/>
          </ac:spMkLst>
        </pc:spChg>
        <pc:spChg chg="del">
          <ac:chgData name="Opher Donchin" userId="37446733-118c-46f6-b903-027425f2ef02" providerId="ADAL" clId="{512A1AB9-9CB0-4E86-BA5A-8E9FFD253773}" dt="2025-02-24T00:43:13.602" v="9036" actId="478"/>
          <ac:spMkLst>
            <pc:docMk/>
            <pc:sldMk cId="1883178281" sldId="564"/>
            <ac:spMk id="7" creationId="{DB3F2A7A-67FE-06EF-7278-10EDD5ADF6BE}"/>
          </ac:spMkLst>
        </pc:spChg>
        <pc:graphicFrameChg chg="del">
          <ac:chgData name="Opher Donchin" userId="37446733-118c-46f6-b903-027425f2ef02" providerId="ADAL" clId="{512A1AB9-9CB0-4E86-BA5A-8E9FFD253773}" dt="2025-02-24T00:43:13.602" v="9036" actId="478"/>
          <ac:graphicFrameMkLst>
            <pc:docMk/>
            <pc:sldMk cId="1883178281" sldId="564"/>
            <ac:graphicFrameMk id="4" creationId="{DD97EBB9-44F1-94C0-37E3-D52DA1DE1470}"/>
          </ac:graphicFrameMkLst>
        </pc:graphicFrameChg>
        <pc:graphicFrameChg chg="del">
          <ac:chgData name="Opher Donchin" userId="37446733-118c-46f6-b903-027425f2ef02" providerId="ADAL" clId="{512A1AB9-9CB0-4E86-BA5A-8E9FFD253773}" dt="2025-02-24T00:43:13.602" v="9036" actId="478"/>
          <ac:graphicFrameMkLst>
            <pc:docMk/>
            <pc:sldMk cId="1883178281" sldId="564"/>
            <ac:graphicFrameMk id="6" creationId="{1CD5D554-5770-6DCA-D6CC-4C47C9A8574D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24T00:45:32.622" v="9393" actId="20577"/>
        <pc:sldMkLst>
          <pc:docMk/>
          <pc:sldMk cId="2392408227" sldId="565"/>
        </pc:sldMkLst>
        <pc:spChg chg="mod">
          <ac:chgData name="Opher Donchin" userId="37446733-118c-46f6-b903-027425f2ef02" providerId="ADAL" clId="{512A1AB9-9CB0-4E86-BA5A-8E9FFD253773}" dt="2025-02-24T00:45:32.622" v="9393" actId="20577"/>
          <ac:spMkLst>
            <pc:docMk/>
            <pc:sldMk cId="2392408227" sldId="565"/>
            <ac:spMk id="7" creationId="{E3E0D8BE-6DED-200C-2AD7-EEBD193A929B}"/>
          </ac:spMkLst>
        </pc:spChg>
      </pc:sldChg>
      <pc:sldChg chg="add del">
        <pc:chgData name="Opher Donchin" userId="37446733-118c-46f6-b903-027425f2ef02" providerId="ADAL" clId="{512A1AB9-9CB0-4E86-BA5A-8E9FFD253773}" dt="2025-02-24T00:45:14.373" v="9356" actId="47"/>
        <pc:sldMkLst>
          <pc:docMk/>
          <pc:sldMk cId="3593755691" sldId="565"/>
        </pc:sldMkLst>
      </pc:sldChg>
      <pc:sldChg chg="addSp delSp modSp new mod modClrScheme chgLayout">
        <pc:chgData name="Opher Donchin" userId="37446733-118c-46f6-b903-027425f2ef02" providerId="ADAL" clId="{512A1AB9-9CB0-4E86-BA5A-8E9FFD253773}" dt="2025-02-24T00:52:10.985" v="10184" actId="20577"/>
        <pc:sldMkLst>
          <pc:docMk/>
          <pc:sldMk cId="3967250947" sldId="566"/>
        </pc:sldMkLst>
        <pc:spChg chg="del mod ord">
          <ac:chgData name="Opher Donchin" userId="37446733-118c-46f6-b903-027425f2ef02" providerId="ADAL" clId="{512A1AB9-9CB0-4E86-BA5A-8E9FFD253773}" dt="2025-02-24T00:45:42.511" v="9395" actId="700"/>
          <ac:spMkLst>
            <pc:docMk/>
            <pc:sldMk cId="3967250947" sldId="566"/>
            <ac:spMk id="2" creationId="{66D87A7E-ED1E-8C9F-026D-DE0AA3DDE864}"/>
          </ac:spMkLst>
        </pc:spChg>
        <pc:spChg chg="del mod ord">
          <ac:chgData name="Opher Donchin" userId="37446733-118c-46f6-b903-027425f2ef02" providerId="ADAL" clId="{512A1AB9-9CB0-4E86-BA5A-8E9FFD253773}" dt="2025-02-24T00:45:42.511" v="9395" actId="700"/>
          <ac:spMkLst>
            <pc:docMk/>
            <pc:sldMk cId="3967250947" sldId="566"/>
            <ac:spMk id="3" creationId="{A1191E5C-C199-FD5A-B1C2-468547D1C90F}"/>
          </ac:spMkLst>
        </pc:spChg>
        <pc:spChg chg="add mod ord">
          <ac:chgData name="Opher Donchin" userId="37446733-118c-46f6-b903-027425f2ef02" providerId="ADAL" clId="{512A1AB9-9CB0-4E86-BA5A-8E9FFD253773}" dt="2025-02-24T00:45:52.600" v="9433" actId="20577"/>
          <ac:spMkLst>
            <pc:docMk/>
            <pc:sldMk cId="3967250947" sldId="566"/>
            <ac:spMk id="4" creationId="{C87119C4-2745-0CA8-C2F6-D47BC45E4EB1}"/>
          </ac:spMkLst>
        </pc:spChg>
        <pc:spChg chg="add mod ord">
          <ac:chgData name="Opher Donchin" userId="37446733-118c-46f6-b903-027425f2ef02" providerId="ADAL" clId="{512A1AB9-9CB0-4E86-BA5A-8E9FFD253773}" dt="2025-02-24T00:52:10.985" v="10184" actId="20577"/>
          <ac:spMkLst>
            <pc:docMk/>
            <pc:sldMk cId="3967250947" sldId="566"/>
            <ac:spMk id="5" creationId="{6099321D-97D0-B2A8-CE9E-78456EC496EB}"/>
          </ac:spMkLst>
        </pc:spChg>
      </pc:sldChg>
      <pc:sldChg chg="modSp new mod">
        <pc:chgData name="Opher Donchin" userId="37446733-118c-46f6-b903-027425f2ef02" providerId="ADAL" clId="{512A1AB9-9CB0-4E86-BA5A-8E9FFD253773}" dt="2025-02-24T00:54:56.281" v="10556" actId="20577"/>
        <pc:sldMkLst>
          <pc:docMk/>
          <pc:sldMk cId="1568013721" sldId="567"/>
        </pc:sldMkLst>
        <pc:spChg chg="mod">
          <ac:chgData name="Opher Donchin" userId="37446733-118c-46f6-b903-027425f2ef02" providerId="ADAL" clId="{512A1AB9-9CB0-4E86-BA5A-8E9FFD253773}" dt="2025-02-24T00:52:36.514" v="10207" actId="20577"/>
          <ac:spMkLst>
            <pc:docMk/>
            <pc:sldMk cId="1568013721" sldId="567"/>
            <ac:spMk id="2" creationId="{880B3302-5B30-37CB-8576-B1E262C07B56}"/>
          </ac:spMkLst>
        </pc:spChg>
        <pc:spChg chg="mod">
          <ac:chgData name="Opher Donchin" userId="37446733-118c-46f6-b903-027425f2ef02" providerId="ADAL" clId="{512A1AB9-9CB0-4E86-BA5A-8E9FFD253773}" dt="2025-02-24T00:54:56.281" v="10556" actId="20577"/>
          <ac:spMkLst>
            <pc:docMk/>
            <pc:sldMk cId="1568013721" sldId="567"/>
            <ac:spMk id="3" creationId="{05A908BD-8E75-8567-37AA-18D4FAA6549E}"/>
          </ac:spMkLst>
        </pc:spChg>
      </pc:sldChg>
      <pc:sldChg chg="modSp new mod">
        <pc:chgData name="Opher Donchin" userId="37446733-118c-46f6-b903-027425f2ef02" providerId="ADAL" clId="{512A1AB9-9CB0-4E86-BA5A-8E9FFD253773}" dt="2025-02-24T00:57:48.612" v="11083" actId="20577"/>
        <pc:sldMkLst>
          <pc:docMk/>
          <pc:sldMk cId="3485866551" sldId="568"/>
        </pc:sldMkLst>
        <pc:spChg chg="mod">
          <ac:chgData name="Opher Donchin" userId="37446733-118c-46f6-b903-027425f2ef02" providerId="ADAL" clId="{512A1AB9-9CB0-4E86-BA5A-8E9FFD253773}" dt="2025-02-24T00:55:23.034" v="10574" actId="20577"/>
          <ac:spMkLst>
            <pc:docMk/>
            <pc:sldMk cId="3485866551" sldId="568"/>
            <ac:spMk id="2" creationId="{FEFEE843-03AA-BA66-EECB-2A60B2010997}"/>
          </ac:spMkLst>
        </pc:spChg>
        <pc:spChg chg="mod">
          <ac:chgData name="Opher Donchin" userId="37446733-118c-46f6-b903-027425f2ef02" providerId="ADAL" clId="{512A1AB9-9CB0-4E86-BA5A-8E9FFD253773}" dt="2025-02-24T00:57:48.612" v="11083" actId="20577"/>
          <ac:spMkLst>
            <pc:docMk/>
            <pc:sldMk cId="3485866551" sldId="568"/>
            <ac:spMk id="3" creationId="{E999E417-32EF-71BD-4129-4E48034D8BDF}"/>
          </ac:spMkLst>
        </pc:spChg>
      </pc:sldChg>
      <pc:sldChg chg="addSp modSp new mod">
        <pc:chgData name="Opher Donchin" userId="37446733-118c-46f6-b903-027425f2ef02" providerId="ADAL" clId="{512A1AB9-9CB0-4E86-BA5A-8E9FFD253773}" dt="2025-02-24T01:03:04.824" v="11429" actId="27636"/>
        <pc:sldMkLst>
          <pc:docMk/>
          <pc:sldMk cId="1628105093" sldId="569"/>
        </pc:sldMkLst>
        <pc:spChg chg="mod">
          <ac:chgData name="Opher Donchin" userId="37446733-118c-46f6-b903-027425f2ef02" providerId="ADAL" clId="{512A1AB9-9CB0-4E86-BA5A-8E9FFD253773}" dt="2025-02-24T00:58:02.524" v="11135" actId="20577"/>
          <ac:spMkLst>
            <pc:docMk/>
            <pc:sldMk cId="1628105093" sldId="569"/>
            <ac:spMk id="2" creationId="{CB5DE6DA-E1BA-0DD5-E38C-7A2CDE97CB08}"/>
          </ac:spMkLst>
        </pc:spChg>
        <pc:spChg chg="mod">
          <ac:chgData name="Opher Donchin" userId="37446733-118c-46f6-b903-027425f2ef02" providerId="ADAL" clId="{512A1AB9-9CB0-4E86-BA5A-8E9FFD253773}" dt="2025-02-24T01:03:04.824" v="11429" actId="27636"/>
          <ac:spMkLst>
            <pc:docMk/>
            <pc:sldMk cId="1628105093" sldId="569"/>
            <ac:spMk id="3" creationId="{C2B10B28-504A-E7D9-3905-AC2E7C3E41C9}"/>
          </ac:spMkLst>
        </pc:spChg>
        <pc:spChg chg="add mod">
          <ac:chgData name="Opher Donchin" userId="37446733-118c-46f6-b903-027425f2ef02" providerId="ADAL" clId="{512A1AB9-9CB0-4E86-BA5A-8E9FFD253773}" dt="2025-02-24T00:59:28.464" v="11146" actId="1076"/>
          <ac:spMkLst>
            <pc:docMk/>
            <pc:sldMk cId="1628105093" sldId="569"/>
            <ac:spMk id="5" creationId="{A32F2E97-9DB7-E980-ECCB-CC90FCF62223}"/>
          </ac:spMkLst>
        </pc:spChg>
        <pc:picChg chg="add mod">
          <ac:chgData name="Opher Donchin" userId="37446733-118c-46f6-b903-027425f2ef02" providerId="ADAL" clId="{512A1AB9-9CB0-4E86-BA5A-8E9FFD253773}" dt="2025-02-24T01:00:03.604" v="11151" actId="14100"/>
          <ac:picMkLst>
            <pc:docMk/>
            <pc:sldMk cId="1628105093" sldId="569"/>
            <ac:picMk id="6" creationId="{296C3DD2-00C8-7860-C895-884A402DC743}"/>
          </ac:picMkLst>
        </pc:picChg>
      </pc:sldChg>
      <pc:sldChg chg="add del">
        <pc:chgData name="Opher Donchin" userId="37446733-118c-46f6-b903-027425f2ef02" providerId="ADAL" clId="{512A1AB9-9CB0-4E86-BA5A-8E9FFD253773}" dt="2025-02-24T01:05:36.794" v="11628" actId="47"/>
        <pc:sldMkLst>
          <pc:docMk/>
          <pc:sldMk cId="3599259112" sldId="570"/>
        </pc:sldMkLst>
      </pc:sldChg>
      <pc:sldChg chg="addSp modSp new mod">
        <pc:chgData name="Opher Donchin" userId="37446733-118c-46f6-b903-027425f2ef02" providerId="ADAL" clId="{512A1AB9-9CB0-4E86-BA5A-8E9FFD253773}" dt="2025-02-24T01:45:53.844" v="12052" actId="27636"/>
        <pc:sldMkLst>
          <pc:docMk/>
          <pc:sldMk cId="3358082188" sldId="571"/>
        </pc:sldMkLst>
        <pc:spChg chg="mod">
          <ac:chgData name="Opher Donchin" userId="37446733-118c-46f6-b903-027425f2ef02" providerId="ADAL" clId="{512A1AB9-9CB0-4E86-BA5A-8E9FFD253773}" dt="2025-02-24T01:45:00.431" v="11998" actId="27636"/>
          <ac:spMkLst>
            <pc:docMk/>
            <pc:sldMk cId="3358082188" sldId="571"/>
            <ac:spMk id="2" creationId="{169E1FEA-FE3B-0140-1201-DEAAB5D97F79}"/>
          </ac:spMkLst>
        </pc:spChg>
        <pc:spChg chg="mod">
          <ac:chgData name="Opher Donchin" userId="37446733-118c-46f6-b903-027425f2ef02" providerId="ADAL" clId="{512A1AB9-9CB0-4E86-BA5A-8E9FFD253773}" dt="2025-02-24T01:45:53.844" v="12052" actId="27636"/>
          <ac:spMkLst>
            <pc:docMk/>
            <pc:sldMk cId="3358082188" sldId="571"/>
            <ac:spMk id="3" creationId="{C38E3DF5-5456-55C5-8D7E-D189CFC57E1F}"/>
          </ac:spMkLst>
        </pc:spChg>
        <pc:picChg chg="add mod">
          <ac:chgData name="Opher Donchin" userId="37446733-118c-46f6-b903-027425f2ef02" providerId="ADAL" clId="{512A1AB9-9CB0-4E86-BA5A-8E9FFD253773}" dt="2025-02-24T01:04:17.069" v="11484" actId="1076"/>
          <ac:picMkLst>
            <pc:docMk/>
            <pc:sldMk cId="3358082188" sldId="571"/>
            <ac:picMk id="4" creationId="{6DE2A356-585A-48A7-B176-F2C9E37FB66E}"/>
          </ac:picMkLst>
        </pc:picChg>
      </pc:sldChg>
      <pc:sldChg chg="addSp modSp new mod">
        <pc:chgData name="Opher Donchin" userId="37446733-118c-46f6-b903-027425f2ef02" providerId="ADAL" clId="{512A1AB9-9CB0-4E86-BA5A-8E9FFD253773}" dt="2025-02-25T22:33:23.323" v="12083"/>
        <pc:sldMkLst>
          <pc:docMk/>
          <pc:sldMk cId="3526672997" sldId="572"/>
        </pc:sldMkLst>
        <pc:spChg chg="mod">
          <ac:chgData name="Opher Donchin" userId="37446733-118c-46f6-b903-027425f2ef02" providerId="ADAL" clId="{512A1AB9-9CB0-4E86-BA5A-8E9FFD253773}" dt="2025-02-25T22:33:05.003" v="12081" actId="20577"/>
          <ac:spMkLst>
            <pc:docMk/>
            <pc:sldMk cId="3526672997" sldId="572"/>
            <ac:spMk id="2" creationId="{7FD68923-0B28-80A8-027D-94E6EB190142}"/>
          </ac:spMkLst>
        </pc:spChg>
        <pc:spChg chg="mod">
          <ac:chgData name="Opher Donchin" userId="37446733-118c-46f6-b903-027425f2ef02" providerId="ADAL" clId="{512A1AB9-9CB0-4E86-BA5A-8E9FFD253773}" dt="2025-02-25T22:33:23.323" v="12083"/>
          <ac:spMkLst>
            <pc:docMk/>
            <pc:sldMk cId="3526672997" sldId="572"/>
            <ac:spMk id="3" creationId="{C3592787-DAC0-D18E-CD3D-5A307BB4715A}"/>
          </ac:spMkLst>
        </pc:spChg>
        <pc:picChg chg="add mod">
          <ac:chgData name="Opher Donchin" userId="37446733-118c-46f6-b903-027425f2ef02" providerId="ADAL" clId="{512A1AB9-9CB0-4E86-BA5A-8E9FFD253773}" dt="2025-02-25T22:32:58.908" v="12059" actId="14100"/>
          <ac:picMkLst>
            <pc:docMk/>
            <pc:sldMk cId="3526672997" sldId="572"/>
            <ac:picMk id="4" creationId="{914C0683-807A-5617-3B77-095F2E1300E7}"/>
          </ac:picMkLst>
        </pc:picChg>
      </pc:sldChg>
      <pc:sldChg chg="add del">
        <pc:chgData name="Opher Donchin" userId="37446733-118c-46f6-b903-027425f2ef02" providerId="ADAL" clId="{512A1AB9-9CB0-4E86-BA5A-8E9FFD253773}" dt="2025-02-25T23:35:49.231" v="12086"/>
        <pc:sldMkLst>
          <pc:docMk/>
          <pc:sldMk cId="3162929445" sldId="573"/>
        </pc:sldMkLst>
      </pc:sldChg>
      <pc:sldMasterChg chg="delSldLayout">
        <pc:chgData name="Opher Donchin" userId="37446733-118c-46f6-b903-027425f2ef02" providerId="ADAL" clId="{512A1AB9-9CB0-4E86-BA5A-8E9FFD253773}" dt="2025-02-09T22:14:20.150" v="0" actId="47"/>
        <pc:sldMasterMkLst>
          <pc:docMk/>
          <pc:sldMasterMk cId="2655350056" sldId="2147483648"/>
        </pc:sldMasterMkLst>
        <pc:sldLayoutChg chg="del">
          <pc:chgData name="Opher Donchin" userId="37446733-118c-46f6-b903-027425f2ef02" providerId="ADAL" clId="{512A1AB9-9CB0-4E86-BA5A-8E9FFD253773}" dt="2025-02-09T22:14:20.150" v="0" actId="47"/>
          <pc:sldLayoutMkLst>
            <pc:docMk/>
            <pc:sldMasterMk cId="2655350056" sldId="2147483648"/>
            <pc:sldLayoutMk cId="842220607" sldId="2147483660"/>
          </pc:sldLayoutMkLst>
        </pc:sldLayoutChg>
      </pc:sldMasterChg>
    </pc:docChg>
  </pc:docChgLst>
  <pc:docChgLst>
    <pc:chgData name="Opher Donchin" userId="37446733-118c-46f6-b903-027425f2ef02" providerId="ADAL" clId="{8928AD83-4281-4360-930E-A70B55F5A244}"/>
    <pc:docChg chg="addSld delSld modSld">
      <pc:chgData name="Opher Donchin" userId="37446733-118c-46f6-b903-027425f2ef02" providerId="ADAL" clId="{8928AD83-4281-4360-930E-A70B55F5A244}" dt="2021-10-19T11:24:37.220" v="3"/>
      <pc:docMkLst>
        <pc:docMk/>
      </pc:docMkLst>
      <pc:sldChg chg="modSp mod">
        <pc:chgData name="Opher Donchin" userId="37446733-118c-46f6-b903-027425f2ef02" providerId="ADAL" clId="{8928AD83-4281-4360-930E-A70B55F5A244}" dt="2021-10-19T10:55:39.502" v="0" actId="20577"/>
        <pc:sldMkLst>
          <pc:docMk/>
          <pc:sldMk cId="2128972537" sldId="260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920163395" sldId="317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465622237" sldId="318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651064568" sldId="319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1725386914" sldId="320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509845785" sldId="321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4186613313" sldId="348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1927817079" sldId="349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987412337" sldId="363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3987412337" sldId="377"/>
        </pc:sldMkLst>
      </pc:sldChg>
      <pc:sldChg chg="add">
        <pc:chgData name="Opher Donchin" userId="37446733-118c-46f6-b903-027425f2ef02" providerId="ADAL" clId="{8928AD83-4281-4360-930E-A70B55F5A244}" dt="2021-10-19T11:24:37.220" v="3"/>
        <pc:sldMkLst>
          <pc:docMk/>
          <pc:sldMk cId="600221787" sldId="378"/>
        </pc:sldMkLst>
      </pc:sldChg>
    </pc:docChg>
  </pc:docChgLst>
  <pc:docChgLst>
    <pc:chgData name="Opher Donchin" userId="37446733-118c-46f6-b903-027425f2ef02" providerId="ADAL" clId="{5AABFDD5-4C0D-49B3-8AF8-F29B0CA2E8A9}"/>
    <pc:docChg chg="undo custSel addSld modSld">
      <pc:chgData name="Opher Donchin" userId="37446733-118c-46f6-b903-027425f2ef02" providerId="ADAL" clId="{5AABFDD5-4C0D-49B3-8AF8-F29B0CA2E8A9}" dt="2024-11-06T08:46:02.001" v="1203" actId="14100"/>
      <pc:docMkLst>
        <pc:docMk/>
      </pc:docMkLst>
      <pc:sldChg chg="modSp mod">
        <pc:chgData name="Opher Donchin" userId="37446733-118c-46f6-b903-027425f2ef02" providerId="ADAL" clId="{5AABFDD5-4C0D-49B3-8AF8-F29B0CA2E8A9}" dt="2024-11-06T07:59:46.877" v="107" actId="20577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5AABFDD5-4C0D-49B3-8AF8-F29B0CA2E8A9}" dt="2024-11-06T08:19:14.429" v="963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5AABFDD5-4C0D-49B3-8AF8-F29B0CA2E8A9}" dt="2024-11-06T08:19:37.085" v="971" actId="20577"/>
        <pc:sldMkLst>
          <pc:docMk/>
          <pc:sldMk cId="3298621877" sldId="261"/>
        </pc:sldMkLst>
      </pc:sldChg>
      <pc:sldChg chg="modSp mod">
        <pc:chgData name="Opher Donchin" userId="37446733-118c-46f6-b903-027425f2ef02" providerId="ADAL" clId="{5AABFDD5-4C0D-49B3-8AF8-F29B0CA2E8A9}" dt="2024-11-06T08:20:02.153" v="976" actId="20577"/>
        <pc:sldMkLst>
          <pc:docMk/>
          <pc:sldMk cId="4290651244" sldId="263"/>
        </pc:sldMkLst>
      </pc:sldChg>
      <pc:sldChg chg="modSp">
        <pc:chgData name="Opher Donchin" userId="37446733-118c-46f6-b903-027425f2ef02" providerId="ADAL" clId="{5AABFDD5-4C0D-49B3-8AF8-F29B0CA2E8A9}" dt="2024-11-06T08:03:07.294" v="125" actId="14826"/>
        <pc:sldMkLst>
          <pc:docMk/>
          <pc:sldMk cId="143904550" sldId="266"/>
        </pc:sldMkLst>
      </pc:sldChg>
      <pc:sldChg chg="addSp modSp mod">
        <pc:chgData name="Opher Donchin" userId="37446733-118c-46f6-b903-027425f2ef02" providerId="ADAL" clId="{5AABFDD5-4C0D-49B3-8AF8-F29B0CA2E8A9}" dt="2024-11-06T08:41:13.731" v="1199" actId="1076"/>
        <pc:sldMkLst>
          <pc:docMk/>
          <pc:sldMk cId="2350583853" sldId="355"/>
        </pc:sldMkLst>
      </pc:sldChg>
      <pc:sldChg chg="modSp mod">
        <pc:chgData name="Opher Donchin" userId="37446733-118c-46f6-b903-027425f2ef02" providerId="ADAL" clId="{5AABFDD5-4C0D-49B3-8AF8-F29B0CA2E8A9}" dt="2024-11-06T08:42:59.629" v="1201" actId="20577"/>
        <pc:sldMkLst>
          <pc:docMk/>
          <pc:sldMk cId="1536550872" sldId="360"/>
        </pc:sldMkLst>
      </pc:sldChg>
      <pc:sldChg chg="modSp mod">
        <pc:chgData name="Opher Donchin" userId="37446733-118c-46f6-b903-027425f2ef02" providerId="ADAL" clId="{5AABFDD5-4C0D-49B3-8AF8-F29B0CA2E8A9}" dt="2024-11-06T08:46:02.001" v="1203" actId="14100"/>
        <pc:sldMkLst>
          <pc:docMk/>
          <pc:sldMk cId="1766698920" sldId="361"/>
        </pc:sldMkLst>
      </pc:sldChg>
      <pc:sldChg chg="modSp mod">
        <pc:chgData name="Opher Donchin" userId="37446733-118c-46f6-b903-027425f2ef02" providerId="ADAL" clId="{5AABFDD5-4C0D-49B3-8AF8-F29B0CA2E8A9}" dt="2024-11-06T08:05:51.247" v="211" actId="20577"/>
        <pc:sldMkLst>
          <pc:docMk/>
          <pc:sldMk cId="3274627784" sldId="385"/>
        </pc:sldMkLst>
      </pc:sldChg>
      <pc:sldChg chg="modSp mod">
        <pc:chgData name="Opher Donchin" userId="37446733-118c-46f6-b903-027425f2ef02" providerId="ADAL" clId="{5AABFDD5-4C0D-49B3-8AF8-F29B0CA2E8A9}" dt="2024-11-06T08:02:57.304" v="124" actId="20577"/>
        <pc:sldMkLst>
          <pc:docMk/>
          <pc:sldMk cId="2525313120" sldId="386"/>
        </pc:sldMkLst>
      </pc:sldChg>
      <pc:sldChg chg="modSp mod">
        <pc:chgData name="Opher Donchin" userId="37446733-118c-46f6-b903-027425f2ef02" providerId="ADAL" clId="{5AABFDD5-4C0D-49B3-8AF8-F29B0CA2E8A9}" dt="2024-11-06T08:07:03.673" v="252" actId="20577"/>
        <pc:sldMkLst>
          <pc:docMk/>
          <pc:sldMk cId="1992407761" sldId="390"/>
        </pc:sldMkLst>
      </pc:sldChg>
      <pc:sldChg chg="modSp mod">
        <pc:chgData name="Opher Donchin" userId="37446733-118c-46f6-b903-027425f2ef02" providerId="ADAL" clId="{5AABFDD5-4C0D-49B3-8AF8-F29B0CA2E8A9}" dt="2024-11-06T08:21:16.465" v="1193" actId="20577"/>
        <pc:sldMkLst>
          <pc:docMk/>
          <pc:sldMk cId="2792641098" sldId="394"/>
        </pc:sldMkLst>
      </pc:sldChg>
      <pc:sldChg chg="modSp mod">
        <pc:chgData name="Opher Donchin" userId="37446733-118c-46f6-b903-027425f2ef02" providerId="ADAL" clId="{5AABFDD5-4C0D-49B3-8AF8-F29B0CA2E8A9}" dt="2024-11-06T08:06:13.359" v="214" actId="20577"/>
        <pc:sldMkLst>
          <pc:docMk/>
          <pc:sldMk cId="496880434" sldId="405"/>
        </pc:sldMkLst>
      </pc:sldChg>
      <pc:sldChg chg="delSp modSp add mod">
        <pc:chgData name="Opher Donchin" userId="37446733-118c-46f6-b903-027425f2ef02" providerId="ADAL" clId="{5AABFDD5-4C0D-49B3-8AF8-F29B0CA2E8A9}" dt="2024-11-06T08:14:27.078" v="927" actId="20577"/>
        <pc:sldMkLst>
          <pc:docMk/>
          <pc:sldMk cId="2237351294" sldId="406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95277D-8ADB-4A8C-94BF-16C80F473742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L"/>
        </a:p>
      </dgm:t>
    </dgm:pt>
    <dgm:pt modelId="{328AD98A-E866-405B-84F6-07476DDE4991}">
      <dgm:prSet phldrT="[Text]"/>
      <dgm:spPr/>
      <dgm:t>
        <a:bodyPr/>
        <a:lstStyle/>
        <a:p>
          <a:r>
            <a:rPr lang="en-US"/>
            <a:t>Data</a:t>
          </a:r>
          <a:endParaRPr lang="en-IL"/>
        </a:p>
      </dgm:t>
    </dgm:pt>
    <dgm:pt modelId="{8340561E-D280-42B5-BD42-40C86804A2BD}" type="parTrans" cxnId="{9DBF2E8D-9794-414C-A17E-F33CD32EE999}">
      <dgm:prSet/>
      <dgm:spPr/>
      <dgm:t>
        <a:bodyPr/>
        <a:lstStyle/>
        <a:p>
          <a:endParaRPr lang="en-IL"/>
        </a:p>
      </dgm:t>
    </dgm:pt>
    <dgm:pt modelId="{06AFC589-A950-4EC5-A544-FA9A0A562243}" type="sibTrans" cxnId="{9DBF2E8D-9794-414C-A17E-F33CD32EE999}">
      <dgm:prSet/>
      <dgm:spPr/>
      <dgm:t>
        <a:bodyPr/>
        <a:lstStyle/>
        <a:p>
          <a:endParaRPr lang="en-IL"/>
        </a:p>
      </dgm:t>
    </dgm:pt>
    <dgm:pt modelId="{B38DB0E3-7F35-4F52-B911-696814B870C5}">
      <dgm:prSet phldrT="[Text]"/>
      <dgm:spPr/>
      <dgm:t>
        <a:bodyPr/>
        <a:lstStyle/>
        <a:p>
          <a:r>
            <a:rPr lang="en-US"/>
            <a:t>Estimator</a:t>
          </a:r>
          <a:endParaRPr lang="en-IL"/>
        </a:p>
      </dgm:t>
    </dgm:pt>
    <dgm:pt modelId="{2DD684BF-22C7-462C-8087-01E5E1D282CA}" type="parTrans" cxnId="{ACB404EA-464E-4BB9-8760-E0B0FEEC7877}">
      <dgm:prSet/>
      <dgm:spPr/>
      <dgm:t>
        <a:bodyPr/>
        <a:lstStyle/>
        <a:p>
          <a:endParaRPr lang="en-IL"/>
        </a:p>
      </dgm:t>
    </dgm:pt>
    <dgm:pt modelId="{F1DD6D85-EC44-4BA3-8E84-B8927223BA9C}" type="sibTrans" cxnId="{ACB404EA-464E-4BB9-8760-E0B0FEEC7877}">
      <dgm:prSet/>
      <dgm:spPr/>
      <dgm:t>
        <a:bodyPr/>
        <a:lstStyle/>
        <a:p>
          <a:endParaRPr lang="en-IL"/>
        </a:p>
      </dgm:t>
    </dgm:pt>
    <dgm:pt modelId="{48DDED3E-9A7C-41FE-8BB4-7D0875C91F67}">
      <dgm:prSet phldrT="[Text]"/>
      <dgm:spPr/>
      <dgm:t>
        <a:bodyPr/>
        <a:lstStyle/>
        <a:p>
          <a:r>
            <a:rPr lang="en-US"/>
            <a:t>Experiments</a:t>
          </a:r>
          <a:endParaRPr lang="en-IL"/>
        </a:p>
      </dgm:t>
    </dgm:pt>
    <dgm:pt modelId="{D9B1DF89-A539-4E0D-82D4-EA9291969A80}" type="parTrans" cxnId="{DD866E09-3739-4382-8B8F-A4A55600B6B0}">
      <dgm:prSet/>
      <dgm:spPr/>
      <dgm:t>
        <a:bodyPr/>
        <a:lstStyle/>
        <a:p>
          <a:endParaRPr lang="en-IL"/>
        </a:p>
      </dgm:t>
    </dgm:pt>
    <dgm:pt modelId="{4952C81E-F970-4A77-8115-E1CB59891776}" type="sibTrans" cxnId="{DD866E09-3739-4382-8B8F-A4A55600B6B0}">
      <dgm:prSet/>
      <dgm:spPr/>
      <dgm:t>
        <a:bodyPr/>
        <a:lstStyle/>
        <a:p>
          <a:endParaRPr lang="en-IL"/>
        </a:p>
      </dgm:t>
    </dgm:pt>
    <dgm:pt modelId="{008A9DDA-739A-4C88-A9B5-B6BB6200D974}" type="pres">
      <dgm:prSet presAssocID="{1795277D-8ADB-4A8C-94BF-16C80F473742}" presName="cycle" presStyleCnt="0">
        <dgm:presLayoutVars>
          <dgm:dir/>
          <dgm:resizeHandles val="exact"/>
        </dgm:presLayoutVars>
      </dgm:prSet>
      <dgm:spPr/>
    </dgm:pt>
    <dgm:pt modelId="{3DEE5857-EB26-44F9-9183-CA74BA84AD9C}" type="pres">
      <dgm:prSet presAssocID="{328AD98A-E866-405B-84F6-07476DDE4991}" presName="dummy" presStyleCnt="0"/>
      <dgm:spPr/>
    </dgm:pt>
    <dgm:pt modelId="{87E945CC-A97C-4462-A520-CA352B16A36D}" type="pres">
      <dgm:prSet presAssocID="{328AD98A-E866-405B-84F6-07476DDE4991}" presName="node" presStyleLbl="revTx" presStyleIdx="0" presStyleCnt="3">
        <dgm:presLayoutVars>
          <dgm:bulletEnabled val="1"/>
        </dgm:presLayoutVars>
      </dgm:prSet>
      <dgm:spPr/>
    </dgm:pt>
    <dgm:pt modelId="{74118A0D-099C-4902-928A-B5003DC0FA46}" type="pres">
      <dgm:prSet presAssocID="{06AFC589-A950-4EC5-A544-FA9A0A562243}" presName="sibTrans" presStyleLbl="node1" presStyleIdx="0" presStyleCnt="3"/>
      <dgm:spPr/>
    </dgm:pt>
    <dgm:pt modelId="{59F39BD7-3125-495C-BC9F-BCBA9C8D327E}" type="pres">
      <dgm:prSet presAssocID="{B38DB0E3-7F35-4F52-B911-696814B870C5}" presName="dummy" presStyleCnt="0"/>
      <dgm:spPr/>
    </dgm:pt>
    <dgm:pt modelId="{BACFA3D0-51F4-4590-A6E2-26D0722C8E66}" type="pres">
      <dgm:prSet presAssocID="{B38DB0E3-7F35-4F52-B911-696814B870C5}" presName="node" presStyleLbl="revTx" presStyleIdx="1" presStyleCnt="3">
        <dgm:presLayoutVars>
          <dgm:bulletEnabled val="1"/>
        </dgm:presLayoutVars>
      </dgm:prSet>
      <dgm:spPr/>
    </dgm:pt>
    <dgm:pt modelId="{7CE82282-28AD-4926-BE08-AE11A3C6F04B}" type="pres">
      <dgm:prSet presAssocID="{F1DD6D85-EC44-4BA3-8E84-B8927223BA9C}" presName="sibTrans" presStyleLbl="node1" presStyleIdx="1" presStyleCnt="3"/>
      <dgm:spPr/>
    </dgm:pt>
    <dgm:pt modelId="{E83B4B74-0AD6-46B9-9297-0FDED4826EE4}" type="pres">
      <dgm:prSet presAssocID="{48DDED3E-9A7C-41FE-8BB4-7D0875C91F67}" presName="dummy" presStyleCnt="0"/>
      <dgm:spPr/>
    </dgm:pt>
    <dgm:pt modelId="{4CA791CA-A4D4-4376-94DB-1EA2D16A8F6C}" type="pres">
      <dgm:prSet presAssocID="{48DDED3E-9A7C-41FE-8BB4-7D0875C91F67}" presName="node" presStyleLbl="revTx" presStyleIdx="2" presStyleCnt="3">
        <dgm:presLayoutVars>
          <dgm:bulletEnabled val="1"/>
        </dgm:presLayoutVars>
      </dgm:prSet>
      <dgm:spPr/>
    </dgm:pt>
    <dgm:pt modelId="{AA8A1B9E-224D-4193-87D0-A52ED7A7762E}" type="pres">
      <dgm:prSet presAssocID="{4952C81E-F970-4A77-8115-E1CB59891776}" presName="sibTrans" presStyleLbl="node1" presStyleIdx="2" presStyleCnt="3"/>
      <dgm:spPr/>
    </dgm:pt>
  </dgm:ptLst>
  <dgm:cxnLst>
    <dgm:cxn modelId="{DD866E09-3739-4382-8B8F-A4A55600B6B0}" srcId="{1795277D-8ADB-4A8C-94BF-16C80F473742}" destId="{48DDED3E-9A7C-41FE-8BB4-7D0875C91F67}" srcOrd="2" destOrd="0" parTransId="{D9B1DF89-A539-4E0D-82D4-EA9291969A80}" sibTransId="{4952C81E-F970-4A77-8115-E1CB59891776}"/>
    <dgm:cxn modelId="{0846E211-0EAC-46A3-8BAE-1B6A7938FE62}" type="presOf" srcId="{06AFC589-A950-4EC5-A544-FA9A0A562243}" destId="{74118A0D-099C-4902-928A-B5003DC0FA46}" srcOrd="0" destOrd="0" presId="urn:microsoft.com/office/officeart/2005/8/layout/cycle1"/>
    <dgm:cxn modelId="{72CCD76C-2C21-4A31-816E-CDA2D0A288FF}" type="presOf" srcId="{48DDED3E-9A7C-41FE-8BB4-7D0875C91F67}" destId="{4CA791CA-A4D4-4376-94DB-1EA2D16A8F6C}" srcOrd="0" destOrd="0" presId="urn:microsoft.com/office/officeart/2005/8/layout/cycle1"/>
    <dgm:cxn modelId="{F5E4B780-2B86-4D24-A2D3-FFC2793A4219}" type="presOf" srcId="{4952C81E-F970-4A77-8115-E1CB59891776}" destId="{AA8A1B9E-224D-4193-87D0-A52ED7A7762E}" srcOrd="0" destOrd="0" presId="urn:microsoft.com/office/officeart/2005/8/layout/cycle1"/>
    <dgm:cxn modelId="{F486F385-B5A4-4CEB-919D-BD86197D1F86}" type="presOf" srcId="{B38DB0E3-7F35-4F52-B911-696814B870C5}" destId="{BACFA3D0-51F4-4590-A6E2-26D0722C8E66}" srcOrd="0" destOrd="0" presId="urn:microsoft.com/office/officeart/2005/8/layout/cycle1"/>
    <dgm:cxn modelId="{9DBF2E8D-9794-414C-A17E-F33CD32EE999}" srcId="{1795277D-8ADB-4A8C-94BF-16C80F473742}" destId="{328AD98A-E866-405B-84F6-07476DDE4991}" srcOrd="0" destOrd="0" parTransId="{8340561E-D280-42B5-BD42-40C86804A2BD}" sibTransId="{06AFC589-A950-4EC5-A544-FA9A0A562243}"/>
    <dgm:cxn modelId="{C1CEE798-62BE-4BF7-9E3F-89C7A0D8CC8D}" type="presOf" srcId="{F1DD6D85-EC44-4BA3-8E84-B8927223BA9C}" destId="{7CE82282-28AD-4926-BE08-AE11A3C6F04B}" srcOrd="0" destOrd="0" presId="urn:microsoft.com/office/officeart/2005/8/layout/cycle1"/>
    <dgm:cxn modelId="{A22B91AB-16D4-4216-B184-6CE2092912B7}" type="presOf" srcId="{328AD98A-E866-405B-84F6-07476DDE4991}" destId="{87E945CC-A97C-4462-A520-CA352B16A36D}" srcOrd="0" destOrd="0" presId="urn:microsoft.com/office/officeart/2005/8/layout/cycle1"/>
    <dgm:cxn modelId="{DFBBADBF-812A-4085-BEDA-F549AD097785}" type="presOf" srcId="{1795277D-8ADB-4A8C-94BF-16C80F473742}" destId="{008A9DDA-739A-4C88-A9B5-B6BB6200D974}" srcOrd="0" destOrd="0" presId="urn:microsoft.com/office/officeart/2005/8/layout/cycle1"/>
    <dgm:cxn modelId="{ACB404EA-464E-4BB9-8760-E0B0FEEC7877}" srcId="{1795277D-8ADB-4A8C-94BF-16C80F473742}" destId="{B38DB0E3-7F35-4F52-B911-696814B870C5}" srcOrd="1" destOrd="0" parTransId="{2DD684BF-22C7-462C-8087-01E5E1D282CA}" sibTransId="{F1DD6D85-EC44-4BA3-8E84-B8927223BA9C}"/>
    <dgm:cxn modelId="{6EF93174-E157-4DFA-88FD-A8FFEE98467B}" type="presParOf" srcId="{008A9DDA-739A-4C88-A9B5-B6BB6200D974}" destId="{3DEE5857-EB26-44F9-9183-CA74BA84AD9C}" srcOrd="0" destOrd="0" presId="urn:microsoft.com/office/officeart/2005/8/layout/cycle1"/>
    <dgm:cxn modelId="{3BF6459B-D194-4E37-95EB-F4B72916624C}" type="presParOf" srcId="{008A9DDA-739A-4C88-A9B5-B6BB6200D974}" destId="{87E945CC-A97C-4462-A520-CA352B16A36D}" srcOrd="1" destOrd="0" presId="urn:microsoft.com/office/officeart/2005/8/layout/cycle1"/>
    <dgm:cxn modelId="{5AA64123-1DB5-4468-B15E-458C06C80A7B}" type="presParOf" srcId="{008A9DDA-739A-4C88-A9B5-B6BB6200D974}" destId="{74118A0D-099C-4902-928A-B5003DC0FA46}" srcOrd="2" destOrd="0" presId="urn:microsoft.com/office/officeart/2005/8/layout/cycle1"/>
    <dgm:cxn modelId="{3AB4817D-F6B0-4DA8-9674-6BEEE8C8DFA4}" type="presParOf" srcId="{008A9DDA-739A-4C88-A9B5-B6BB6200D974}" destId="{59F39BD7-3125-495C-BC9F-BCBA9C8D327E}" srcOrd="3" destOrd="0" presId="urn:microsoft.com/office/officeart/2005/8/layout/cycle1"/>
    <dgm:cxn modelId="{7C28DC94-D460-4020-A627-4EA1E376A424}" type="presParOf" srcId="{008A9DDA-739A-4C88-A9B5-B6BB6200D974}" destId="{BACFA3D0-51F4-4590-A6E2-26D0722C8E66}" srcOrd="4" destOrd="0" presId="urn:microsoft.com/office/officeart/2005/8/layout/cycle1"/>
    <dgm:cxn modelId="{856A496E-4B49-4882-B216-B00B437BBB97}" type="presParOf" srcId="{008A9DDA-739A-4C88-A9B5-B6BB6200D974}" destId="{7CE82282-28AD-4926-BE08-AE11A3C6F04B}" srcOrd="5" destOrd="0" presId="urn:microsoft.com/office/officeart/2005/8/layout/cycle1"/>
    <dgm:cxn modelId="{839FFC2B-5453-4736-834C-CAE01C06EACC}" type="presParOf" srcId="{008A9DDA-739A-4C88-A9B5-B6BB6200D974}" destId="{E83B4B74-0AD6-46B9-9297-0FDED4826EE4}" srcOrd="6" destOrd="0" presId="urn:microsoft.com/office/officeart/2005/8/layout/cycle1"/>
    <dgm:cxn modelId="{EEAEF6A5-E3C2-48D6-B184-77D4FEB1E6CB}" type="presParOf" srcId="{008A9DDA-739A-4C88-A9B5-B6BB6200D974}" destId="{4CA791CA-A4D4-4376-94DB-1EA2D16A8F6C}" srcOrd="7" destOrd="0" presId="urn:microsoft.com/office/officeart/2005/8/layout/cycle1"/>
    <dgm:cxn modelId="{5264219C-8EAC-46EB-9088-533AF6A94DF1}" type="presParOf" srcId="{008A9DDA-739A-4C88-A9B5-B6BB6200D974}" destId="{AA8A1B9E-224D-4193-87D0-A52ED7A7762E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E945CC-A97C-4462-A520-CA352B16A36D}">
      <dsp:nvSpPr>
        <dsp:cNvPr id="0" name=""/>
        <dsp:cNvSpPr/>
      </dsp:nvSpPr>
      <dsp:spPr>
        <a:xfrm>
          <a:off x="6156597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Data</a:t>
          </a:r>
          <a:endParaRPr lang="en-IL" sz="2800" kern="1200"/>
        </a:p>
      </dsp:txBody>
      <dsp:txXfrm>
        <a:off x="6156597" y="379968"/>
        <a:ext cx="1935149" cy="1935149"/>
      </dsp:txXfrm>
    </dsp:sp>
    <dsp:sp modelId="{74118A0D-099C-4902-928A-B5003DC0FA46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2964581"/>
            <a:gd name="adj4" fmla="val 51237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CFA3D0-51F4-4590-A6E2-26D0722C8E66}">
      <dsp:nvSpPr>
        <dsp:cNvPr id="0" name=""/>
        <dsp:cNvSpPr/>
      </dsp:nvSpPr>
      <dsp:spPr>
        <a:xfrm>
          <a:off x="4529216" y="3198675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Estimator</a:t>
          </a:r>
          <a:endParaRPr lang="en-IL" sz="2800" kern="1200"/>
        </a:p>
      </dsp:txBody>
      <dsp:txXfrm>
        <a:off x="4529216" y="3198675"/>
        <a:ext cx="1935149" cy="1935149"/>
      </dsp:txXfrm>
    </dsp:sp>
    <dsp:sp modelId="{7CE82282-28AD-4926-BE08-AE11A3C6F04B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0172805"/>
            <a:gd name="adj4" fmla="val 7259461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A791CA-A4D4-4376-94DB-1EA2D16A8F6C}">
      <dsp:nvSpPr>
        <dsp:cNvPr id="0" name=""/>
        <dsp:cNvSpPr/>
      </dsp:nvSpPr>
      <dsp:spPr>
        <a:xfrm>
          <a:off x="2901835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Experiments</a:t>
          </a:r>
          <a:endParaRPr lang="en-IL" sz="2800" kern="1200"/>
        </a:p>
      </dsp:txBody>
      <dsp:txXfrm>
        <a:off x="2901835" y="379968"/>
        <a:ext cx="1935149" cy="1935149"/>
      </dsp:txXfrm>
    </dsp:sp>
    <dsp:sp modelId="{AA8A1B9E-224D-4193-87D0-A52ED7A7762E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6857398"/>
            <a:gd name="adj4" fmla="val 14966643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2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sv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4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7.w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6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4.wmf"/><Relationship Id="rId5" Type="http://schemas.openxmlformats.org/officeDocument/2006/relationships/image" Target="../media/image62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4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3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3.wmf"/><Relationship Id="rId14" Type="http://schemas.openxmlformats.org/officeDocument/2006/relationships/image" Target="../media/image96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9.w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8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71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hyperlink" Target="https://preliz.readthedocs.io/en/latest/gallery_content.html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https://preliz.readthedocs.io/en/latest/index.html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/>
              <a:t>Models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48E0D6-578F-62D6-D0B7-973384F8AE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3169FF-18FA-ADB3-93A5-053F02A6B0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98108"/>
          </a:xfrm>
        </p:spPr>
        <p:txBody>
          <a:bodyPr>
            <a:normAutofit/>
          </a:bodyPr>
          <a:lstStyle/>
          <a:p>
            <a:r>
              <a:rPr lang="en-US"/>
              <a:t>Early researchers realized noisy data could be used for estimation</a:t>
            </a:r>
          </a:p>
          <a:p>
            <a:pPr lvl="1"/>
            <a:r>
              <a:rPr lang="en-US"/>
              <a:t>Laplace used Bayes’ rule (1812) </a:t>
            </a:r>
          </a:p>
          <a:p>
            <a:pPr lvl="2"/>
            <a:r>
              <a:rPr lang="en-US"/>
              <a:t>Estimate parameters of planetary orbits</a:t>
            </a:r>
          </a:p>
          <a:p>
            <a:pPr lvl="2"/>
            <a:r>
              <a:rPr lang="en-US"/>
              <a:t>Explicit mathematical model and inverse probability</a:t>
            </a:r>
          </a:p>
          <a:p>
            <a:endParaRPr lang="en-US"/>
          </a:p>
        </p:txBody>
      </p:sp>
      <p:pic>
        <p:nvPicPr>
          <p:cNvPr id="1026" name="Picture 2" descr="Laplace Method of Heliocentric Orbit Determination in our Solar System">
            <a:extLst>
              <a:ext uri="{FF2B5EF4-FFF2-40B4-BE49-F238E27FC236}">
                <a16:creationId xmlns:a16="http://schemas.microsoft.com/office/drawing/2014/main" id="{D341CB92-88F4-33AF-D7FB-9AB86B7D1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46" y="4070800"/>
            <a:ext cx="4181642" cy="242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rrow: Right 3">
            <a:extLst>
              <a:ext uri="{FF2B5EF4-FFF2-40B4-BE49-F238E27FC236}">
                <a16:creationId xmlns:a16="http://schemas.microsoft.com/office/drawing/2014/main" id="{673F0D19-81ED-0301-216F-BFA41696DBB3}"/>
              </a:ext>
            </a:extLst>
          </p:cNvPr>
          <p:cNvSpPr/>
          <p:nvPr/>
        </p:nvSpPr>
        <p:spPr>
          <a:xfrm>
            <a:off x="4783667" y="5074404"/>
            <a:ext cx="778933" cy="4148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A80568-9375-CDA7-5D34-7FDF53DF6D75}"/>
              </a:ext>
            </a:extLst>
          </p:cNvPr>
          <p:cNvSpPr/>
          <p:nvPr/>
        </p:nvSpPr>
        <p:spPr>
          <a:xfrm>
            <a:off x="5456421" y="4820172"/>
            <a:ext cx="38868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Observation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F8A08441-E48B-43B9-0567-F6590ED725DA}"/>
              </a:ext>
            </a:extLst>
          </p:cNvPr>
          <p:cNvSpPr/>
          <p:nvPr/>
        </p:nvSpPr>
        <p:spPr>
          <a:xfrm>
            <a:off x="9343319" y="5074404"/>
            <a:ext cx="778933" cy="4148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16E287-DB13-021A-509E-AAEF34B2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98889"/>
              </p:ext>
            </p:extLst>
          </p:nvPr>
        </p:nvGraphicFramePr>
        <p:xfrm>
          <a:off x="10414000" y="4889395"/>
          <a:ext cx="1049008" cy="70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729" imgH="308853" progId="Equation.DSMT4">
                  <p:embed/>
                </p:oleObj>
              </mc:Choice>
              <mc:Fallback>
                <p:oleObj name="Equation" r:id="rId3" imgW="462729" imgH="30885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16E287-DB13-021A-509E-AAEF34B27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4000" y="4889395"/>
                        <a:ext cx="1049008" cy="702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79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99067E-E91F-712C-EE59-1D5ED49B65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F5BA5-FE87-B419-AB9A-024F69438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F72B1B-547B-0D81-71A9-35DE11708C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01333"/>
            <a:ext cx="8541299" cy="4106334"/>
          </a:xfrm>
        </p:spPr>
        <p:txBody>
          <a:bodyPr>
            <a:normAutofit/>
          </a:bodyPr>
          <a:lstStyle/>
          <a:p>
            <a:r>
              <a:rPr lang="en-US"/>
              <a:t>Stepping away from models</a:t>
            </a:r>
          </a:p>
          <a:p>
            <a:pPr lvl="1"/>
            <a:r>
              <a:rPr lang="en-US"/>
              <a:t>Models made sense for physical sciences</a:t>
            </a:r>
          </a:p>
          <a:p>
            <a:pPr lvl="1"/>
            <a:r>
              <a:rPr lang="en-US"/>
              <a:t>Racial “scientists” wanted to estimate abstract relations</a:t>
            </a:r>
          </a:p>
          <a:p>
            <a:pPr lvl="2"/>
            <a:r>
              <a:rPr lang="en-US"/>
              <a:t>Adolphe </a:t>
            </a:r>
            <a:r>
              <a:rPr lang="en-US" err="1"/>
              <a:t>Quetelet</a:t>
            </a:r>
            <a:r>
              <a:rPr lang="en-US"/>
              <a:t> (1835) estimated height of “average man”</a:t>
            </a:r>
          </a:p>
          <a:p>
            <a:pPr lvl="2"/>
            <a:r>
              <a:rPr lang="en-US"/>
              <a:t>Francis Galton (1869) : correlation of head size and intelligence</a:t>
            </a:r>
          </a:p>
          <a:p>
            <a:pPr lvl="2"/>
            <a:r>
              <a:rPr lang="en-US"/>
              <a:t>Karl Pearson (1890) : optimal estimates given noisy data</a:t>
            </a:r>
          </a:p>
          <a:p>
            <a:pPr lvl="1"/>
            <a:r>
              <a:rPr lang="en-US"/>
              <a:t>Frequentist statistics focuses on the behavior of “estimators”</a:t>
            </a:r>
          </a:p>
          <a:p>
            <a:pPr lvl="2"/>
            <a:r>
              <a:rPr lang="en-US"/>
              <a:t>There is no “average man”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13AC0AC-8BA0-8232-7870-B50A1B9CD480}"/>
              </a:ext>
            </a:extLst>
          </p:cNvPr>
          <p:cNvGrpSpPr/>
          <p:nvPr/>
        </p:nvGrpSpPr>
        <p:grpSpPr>
          <a:xfrm>
            <a:off x="9194800" y="127000"/>
            <a:ext cx="2809365" cy="3937000"/>
            <a:chOff x="4775200" y="0"/>
            <a:chExt cx="4893733" cy="6858000"/>
          </a:xfrm>
        </p:grpSpPr>
        <p:pic>
          <p:nvPicPr>
            <p:cNvPr id="2052" name="Picture 4" descr="A photograph of a 1943 white alabaster statue entitled “Normman,” based on the measurements of 15,000 men.">
              <a:extLst>
                <a:ext uri="{FF2B5EF4-FFF2-40B4-BE49-F238E27FC236}">
                  <a16:creationId xmlns:a16="http://schemas.microsoft.com/office/drawing/2014/main" id="{A06307F1-D033-0EEA-B350-EA263C19337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7382933" y="0"/>
              <a:ext cx="2286000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4" name="Picture 6" descr="A photograph of a 1943 white alabaster statue entitled “Norma,” based on the measurements of 15,000 women.">
              <a:extLst>
                <a:ext uri="{FF2B5EF4-FFF2-40B4-BE49-F238E27FC236}">
                  <a16:creationId xmlns:a16="http://schemas.microsoft.com/office/drawing/2014/main" id="{7D98A1C6-A33A-50A9-2A8F-B9C861400DD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775200" y="0"/>
              <a:ext cx="2607733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02492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A8BA36E-9D80-17F2-3C16-3CE8714785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7B349-0318-4244-396F-B730F9687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ity, Data, and Models</a:t>
            </a:r>
            <a:endParaRPr lang="en-IL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AE6D9A9A-1475-B447-E8FC-0FA1E3C7628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4205343"/>
              </p:ext>
            </p:extLst>
          </p:nvPr>
        </p:nvGraphicFramePr>
        <p:xfrm>
          <a:off x="838200" y="1487055"/>
          <a:ext cx="10993582" cy="5135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EDF34109-6075-2C21-FCB5-746C634A2807}"/>
              </a:ext>
            </a:extLst>
          </p:cNvPr>
          <p:cNvSpPr/>
          <p:nvPr/>
        </p:nvSpPr>
        <p:spPr>
          <a:xfrm>
            <a:off x="5375563" y="2932691"/>
            <a:ext cx="1847273" cy="14224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Parameter</a:t>
            </a:r>
            <a:endParaRPr lang="en-IL" sz="2000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3FDDACE-ED98-9364-E817-3C5ACFBD2C8C}"/>
              </a:ext>
            </a:extLst>
          </p:cNvPr>
          <p:cNvSpPr/>
          <p:nvPr/>
        </p:nvSpPr>
        <p:spPr>
          <a:xfrm rot="19524971">
            <a:off x="7104599" y="2885629"/>
            <a:ext cx="544780" cy="496309"/>
          </a:xfrm>
          <a:custGeom>
            <a:avLst/>
            <a:gdLst>
              <a:gd name="connsiteX0" fmla="*/ 0 w 544780"/>
              <a:gd name="connsiteY0" fmla="*/ 124077 h 496309"/>
              <a:gd name="connsiteX1" fmla="*/ 296626 w 544780"/>
              <a:gd name="connsiteY1" fmla="*/ 124077 h 496309"/>
              <a:gd name="connsiteX2" fmla="*/ 296626 w 544780"/>
              <a:gd name="connsiteY2" fmla="*/ 0 h 496309"/>
              <a:gd name="connsiteX3" fmla="*/ 544780 w 544780"/>
              <a:gd name="connsiteY3" fmla="*/ 248155 h 496309"/>
              <a:gd name="connsiteX4" fmla="*/ 296626 w 544780"/>
              <a:gd name="connsiteY4" fmla="*/ 496309 h 496309"/>
              <a:gd name="connsiteX5" fmla="*/ 296626 w 544780"/>
              <a:gd name="connsiteY5" fmla="*/ 372232 h 496309"/>
              <a:gd name="connsiteX6" fmla="*/ 0 w 544780"/>
              <a:gd name="connsiteY6" fmla="*/ 372232 h 496309"/>
              <a:gd name="connsiteX7" fmla="*/ 0 w 544780"/>
              <a:gd name="connsiteY7" fmla="*/ 124077 h 496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4780" h="496309" fill="none" extrusionOk="0">
                <a:moveTo>
                  <a:pt x="0" y="124077"/>
                </a:moveTo>
                <a:cubicBezTo>
                  <a:pt x="142556" y="114569"/>
                  <a:pt x="176298" y="128581"/>
                  <a:pt x="296626" y="124077"/>
                </a:cubicBezTo>
                <a:cubicBezTo>
                  <a:pt x="289588" y="93364"/>
                  <a:pt x="305916" y="43673"/>
                  <a:pt x="296626" y="0"/>
                </a:cubicBezTo>
                <a:cubicBezTo>
                  <a:pt x="429523" y="108844"/>
                  <a:pt x="421933" y="148288"/>
                  <a:pt x="544780" y="248155"/>
                </a:cubicBezTo>
                <a:cubicBezTo>
                  <a:pt x="510138" y="340640"/>
                  <a:pt x="352649" y="412891"/>
                  <a:pt x="296626" y="496309"/>
                </a:cubicBezTo>
                <a:cubicBezTo>
                  <a:pt x="291721" y="464195"/>
                  <a:pt x="298755" y="404956"/>
                  <a:pt x="296626" y="372232"/>
                </a:cubicBezTo>
                <a:cubicBezTo>
                  <a:pt x="215849" y="381008"/>
                  <a:pt x="89080" y="356440"/>
                  <a:pt x="0" y="372232"/>
                </a:cubicBezTo>
                <a:cubicBezTo>
                  <a:pt x="-5025" y="268585"/>
                  <a:pt x="5162" y="220228"/>
                  <a:pt x="0" y="124077"/>
                </a:cubicBezTo>
                <a:close/>
              </a:path>
              <a:path w="544780" h="496309" stroke="0" extrusionOk="0">
                <a:moveTo>
                  <a:pt x="0" y="124077"/>
                </a:moveTo>
                <a:cubicBezTo>
                  <a:pt x="99332" y="99042"/>
                  <a:pt x="208766" y="145375"/>
                  <a:pt x="296626" y="124077"/>
                </a:cubicBezTo>
                <a:cubicBezTo>
                  <a:pt x="295205" y="88158"/>
                  <a:pt x="310090" y="31397"/>
                  <a:pt x="296626" y="0"/>
                </a:cubicBezTo>
                <a:cubicBezTo>
                  <a:pt x="349357" y="50713"/>
                  <a:pt x="429124" y="133730"/>
                  <a:pt x="544780" y="248155"/>
                </a:cubicBezTo>
                <a:cubicBezTo>
                  <a:pt x="443208" y="352660"/>
                  <a:pt x="364943" y="375623"/>
                  <a:pt x="296626" y="496309"/>
                </a:cubicBezTo>
                <a:cubicBezTo>
                  <a:pt x="289817" y="454147"/>
                  <a:pt x="299873" y="406381"/>
                  <a:pt x="296626" y="372232"/>
                </a:cubicBezTo>
                <a:cubicBezTo>
                  <a:pt x="200863" y="384821"/>
                  <a:pt x="102804" y="350361"/>
                  <a:pt x="0" y="372232"/>
                </a:cubicBezTo>
                <a:cubicBezTo>
                  <a:pt x="-20037" y="311434"/>
                  <a:pt x="27198" y="190443"/>
                  <a:pt x="0" y="124077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28575">
            <a:extLst>
              <a:ext uri="{C807C97D-BFC1-408E-A445-0C87EB9F89A2}">
                <ask:lineSketchStyleProps xmlns:ask="http://schemas.microsoft.com/office/drawing/2018/sketchyshapes" sd="2642059119">
                  <a:prstGeom prst="right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2929E9A-B44C-07CC-2B9C-91F8B7A57115}"/>
              </a:ext>
            </a:extLst>
          </p:cNvPr>
          <p:cNvGrpSpPr/>
          <p:nvPr/>
        </p:nvGrpSpPr>
        <p:grpSpPr>
          <a:xfrm>
            <a:off x="3886200" y="3556000"/>
            <a:ext cx="1710266" cy="2489200"/>
            <a:chOff x="3886200" y="3556000"/>
            <a:chExt cx="1710266" cy="24892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1CABE8D-FED0-9280-50D6-25194C812C84}"/>
                </a:ext>
              </a:extLst>
            </p:cNvPr>
            <p:cNvSpPr/>
            <p:nvPr/>
          </p:nvSpPr>
          <p:spPr>
            <a:xfrm>
              <a:off x="3886200" y="3556000"/>
              <a:ext cx="1286933" cy="2489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5A20A13-0D2C-7DB5-24BB-127AC391B634}"/>
                </a:ext>
              </a:extLst>
            </p:cNvPr>
            <p:cNvSpPr/>
            <p:nvPr/>
          </p:nvSpPr>
          <p:spPr>
            <a:xfrm>
              <a:off x="5173133" y="4713337"/>
              <a:ext cx="423333" cy="88375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</p:spTree>
    <p:extLst>
      <p:ext uri="{BB962C8B-B14F-4D97-AF65-F5344CB8AC3E}">
        <p14:creationId xmlns:p14="http://schemas.microsoft.com/office/powerpoint/2010/main" val="37782292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753807-D752-6ABE-8A74-CB6D2431B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66DB3-9714-ADB0-3791-A2272DE96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28D6FC-C5AA-6A0E-96F7-AC1E77FD3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755467" cy="3178175"/>
          </a:xfrm>
        </p:spPr>
        <p:txBody>
          <a:bodyPr>
            <a:normAutofit/>
          </a:bodyPr>
          <a:lstStyle/>
          <a:p>
            <a:r>
              <a:rPr lang="en-US" sz="3200"/>
              <a:t>Stepping back towards models</a:t>
            </a:r>
          </a:p>
          <a:p>
            <a:pPr lvl="1"/>
            <a:r>
              <a:rPr lang="en-US" sz="2800"/>
              <a:t>Ronald Fisher </a:t>
            </a:r>
          </a:p>
          <a:p>
            <a:pPr lvl="2"/>
            <a:r>
              <a:rPr lang="en-US" sz="2400"/>
              <a:t>The Design of Experiments (1935)</a:t>
            </a:r>
          </a:p>
          <a:p>
            <a:pPr lvl="2"/>
            <a:r>
              <a:rPr lang="en-US" sz="2400"/>
              <a:t>The search for objectivity</a:t>
            </a:r>
          </a:p>
          <a:p>
            <a:pPr lvl="3"/>
            <a:r>
              <a:rPr lang="en-US" sz="2000"/>
              <a:t>For selling race theory as “scientific” and “objective”</a:t>
            </a:r>
          </a:p>
          <a:p>
            <a:pPr lvl="3"/>
            <a:r>
              <a:rPr lang="en-US" sz="2000"/>
              <a:t>Maximum likelihood estimation</a:t>
            </a:r>
          </a:p>
          <a:p>
            <a:pPr lvl="4"/>
            <a:r>
              <a:rPr lang="en-US" sz="2000"/>
              <a:t>A tool for estim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AE53CA-4EF9-4F9C-08D4-7CDB2B6B5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55391"/>
              </p:ext>
            </p:extLst>
          </p:nvPr>
        </p:nvGraphicFramePr>
        <p:xfrm>
          <a:off x="9130242" y="4148712"/>
          <a:ext cx="2841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53800" progId="Equation.DSMT4">
                  <p:embed/>
                </p:oleObj>
              </mc:Choice>
              <mc:Fallback>
                <p:oleObj name="Equation" r:id="rId2" imgW="1295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AE53CA-4EF9-4F9C-08D4-7CDB2B6B5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30242" y="4148712"/>
                        <a:ext cx="28416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43337C2-7949-2724-D738-873543964DB1}"/>
              </a:ext>
            </a:extLst>
          </p:cNvPr>
          <p:cNvSpPr/>
          <p:nvPr/>
        </p:nvSpPr>
        <p:spPr>
          <a:xfrm>
            <a:off x="9355910" y="3563937"/>
            <a:ext cx="197249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ikelihood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8324A5A-7165-3310-5AEA-F2CB6015EAE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6739" r="29280" b="15363"/>
          <a:stretch/>
        </p:blipFill>
        <p:spPr>
          <a:xfrm>
            <a:off x="8173915" y="171620"/>
            <a:ext cx="3624628" cy="325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476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B9D5D5-3FD8-EC98-4646-FF32F8F119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96A47D-D2A7-1F83-3F13-A89F4A825E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EFE864-B2DD-76E1-4A65-7490A747EE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/>
              <a:t>Embracing models</a:t>
            </a:r>
          </a:p>
          <a:p>
            <a:pPr lvl="1"/>
            <a:r>
              <a:rPr lang="en-US" sz="2800"/>
              <a:t>Harold Jeffreys</a:t>
            </a:r>
          </a:p>
          <a:p>
            <a:pPr lvl="2"/>
            <a:r>
              <a:rPr lang="en-US" sz="2400"/>
              <a:t>Theory of probability (1939)</a:t>
            </a:r>
          </a:p>
          <a:p>
            <a:pPr lvl="2"/>
            <a:r>
              <a:rPr lang="en-US" sz="2400"/>
              <a:t>Working on internal structure of the earth from seismic waves</a:t>
            </a:r>
          </a:p>
          <a:p>
            <a:pPr lvl="2"/>
            <a:r>
              <a:rPr lang="en-US" sz="2400"/>
              <a:t>Update beliefs in light of data</a:t>
            </a:r>
          </a:p>
          <a:p>
            <a:pPr lvl="2"/>
            <a:r>
              <a:rPr lang="en-US" sz="2400"/>
              <a:t>Models as a repository for our current understanding</a:t>
            </a:r>
          </a:p>
          <a:p>
            <a:pPr lvl="3"/>
            <a:r>
              <a:rPr lang="en-US" sz="2200"/>
              <a:t>Parameters always have uncertainty</a:t>
            </a:r>
          </a:p>
          <a:p>
            <a:pPr lvl="3"/>
            <a:r>
              <a:rPr lang="en-US" sz="2200"/>
              <a:t>They are random variables</a:t>
            </a:r>
          </a:p>
          <a:p>
            <a:pPr lvl="3"/>
            <a:endParaRPr lang="en-US" sz="22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15D9E9-C9A0-04AB-9822-A4D146324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49" y="5119688"/>
          <a:ext cx="7940271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253800" progId="Equation.DSMT4">
                  <p:embed/>
                </p:oleObj>
              </mc:Choice>
              <mc:Fallback>
                <p:oleObj name="Equation" r:id="rId2" imgW="36194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215D9E9-C9A0-04AB-9822-A4D146324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449" y="5119688"/>
                        <a:ext cx="7940271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0700615-604B-FBAC-9749-5FE5B5286A9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8391144" y="538664"/>
            <a:ext cx="2962656" cy="257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438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38D9D-FB41-7EDB-1BBD-6BF3CE03C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A416BB-BFA1-F398-426C-2EEEA5B1BD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3940175"/>
          </a:xfrm>
        </p:spPr>
        <p:txBody>
          <a:bodyPr>
            <a:normAutofit/>
          </a:bodyPr>
          <a:lstStyle/>
          <a:p>
            <a:r>
              <a:rPr lang="en-US"/>
              <a:t>A model is an idea of how data is generated</a:t>
            </a:r>
          </a:p>
          <a:p>
            <a:r>
              <a:rPr lang="en-US"/>
              <a:t>It has:</a:t>
            </a:r>
          </a:p>
          <a:p>
            <a:pPr lvl="1"/>
            <a:r>
              <a:rPr lang="en-US"/>
              <a:t>Probability distributions</a:t>
            </a:r>
          </a:p>
          <a:p>
            <a:pPr lvl="1"/>
            <a:r>
              <a:rPr lang="en-US"/>
              <a:t>Parameters</a:t>
            </a:r>
          </a:p>
          <a:p>
            <a:r>
              <a:rPr lang="en-US"/>
              <a:t>Model examples:</a:t>
            </a:r>
          </a:p>
          <a:p>
            <a:pPr lvl="1"/>
            <a:r>
              <a:rPr lang="en-US"/>
              <a:t>The cookie jar</a:t>
            </a:r>
          </a:p>
          <a:p>
            <a:pPr lvl="1"/>
            <a:r>
              <a:rPr lang="en-US"/>
              <a:t>Movies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1911639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121540-5DAE-6060-BFAD-BB8BF3A998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C3562-0D07-D14E-E4C6-268F3E3E5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5A5990-AB8E-36DA-88D3-EB39E79440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3940175"/>
          </a:xfrm>
        </p:spPr>
        <p:txBody>
          <a:bodyPr>
            <a:normAutofit/>
          </a:bodyPr>
          <a:lstStyle/>
          <a:p>
            <a:r>
              <a:rPr lang="en-US"/>
              <a:t>A model must be informed by data</a:t>
            </a:r>
          </a:p>
          <a:p>
            <a:pPr lvl="1"/>
            <a:r>
              <a:rPr lang="en-US"/>
              <a:t>Learning about the world must teach you about the model</a:t>
            </a:r>
          </a:p>
          <a:p>
            <a:r>
              <a:rPr lang="en-US"/>
              <a:t>Model examples:</a:t>
            </a:r>
          </a:p>
          <a:p>
            <a:pPr lvl="1"/>
            <a:r>
              <a:rPr lang="en-US"/>
              <a:t>The cookie jar</a:t>
            </a:r>
          </a:p>
          <a:p>
            <a:pPr lvl="1"/>
            <a:r>
              <a:rPr lang="en-US"/>
              <a:t>Movies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115903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8B2257-94FD-8181-B65A-217BCEB284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B9F52CA-CC60-6883-0F5F-2830176F3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B1FF21F-2648-EE13-E3BF-F50041F866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C Bayes rule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2F0035-600F-6FD9-16C3-C8F4D5164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DB3648-08CD-546D-7642-F56BB88C3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713595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ED868-F644-64A6-C13B-6224DD787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 ru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DA4096-B2F7-E23A-7AA2-AD83404A6C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BD3C37-9CDD-D7C7-FEB9-FE9793DCE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897" y="2479015"/>
            <a:ext cx="3691465" cy="1424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E31820-B55D-227C-F472-89B1A41F392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24042" y="1825625"/>
            <a:ext cx="4308818" cy="427062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94B6BB-4598-ACF6-8FD3-0E3D5DC67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81677"/>
              </p:ext>
            </p:extLst>
          </p:nvPr>
        </p:nvGraphicFramePr>
        <p:xfrm>
          <a:off x="1222904" y="4556523"/>
          <a:ext cx="4347179" cy="129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4492" imgH="1045497" progId="Equation.DSMT4">
                  <p:embed/>
                </p:oleObj>
              </mc:Choice>
              <mc:Fallback>
                <p:oleObj name="Equation" r:id="rId4" imgW="3514492" imgH="104549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94B6BB-4598-ACF6-8FD3-0E3D5DC67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2904" y="4556523"/>
                        <a:ext cx="4347179" cy="1293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173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764A3-88FD-7FE5-F71D-A87D78089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can be counterintuitive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775BE3-4EE2-77DF-3D1A-18EF33835D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75577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y that an Argentinian is the pop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pe</m:t>
                        </m:r>
                      </m:e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entinian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7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0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00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y that a pope is Argentinia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entinian</m:t>
                        </m:r>
                      </m:e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pe</m:t>
                        </m:r>
                      </m:e>
                    </m:d>
                  </m:oMath>
                </a14:m>
                <a:r>
                  <a:rPr lang="en-US" dirty="0"/>
                  <a:t>=1</a:t>
                </a:r>
              </a:p>
              <a:p>
                <a:pPr lvl="1"/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775BE3-4EE2-77DF-3D1A-18EF33835D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7557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31EDB9-2173-90BA-BCFE-BC7B44511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83646"/>
              </p:ext>
            </p:extLst>
          </p:nvPr>
        </p:nvGraphicFramePr>
        <p:xfrm>
          <a:off x="1746249" y="3903663"/>
          <a:ext cx="61259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469800" progId="Equation.DSMT4">
                  <p:embed/>
                </p:oleObj>
              </mc:Choice>
              <mc:Fallback>
                <p:oleObj name="Equation" r:id="rId3" imgW="346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49" y="3903663"/>
                        <a:ext cx="6125987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02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ed to data and models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49776"/>
              </p:ext>
            </p:extLst>
          </p:nvPr>
        </p:nvGraphicFramePr>
        <p:xfrm>
          <a:off x="436562" y="3203574"/>
          <a:ext cx="59578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6562" y="3203574"/>
                        <a:ext cx="59578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120F857-A370-AA6E-9782-3A95F5122206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79642" y="1757891"/>
            <a:ext cx="4308818" cy="427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6436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will use </a:t>
            </a:r>
            <a:r>
              <a:rPr lang="en-US" err="1"/>
              <a:t>Baye’s</a:t>
            </a:r>
            <a:r>
              <a:rPr lang="en-US"/>
              <a:t> rule to update our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47425"/>
              </p:ext>
            </p:extLst>
          </p:nvPr>
        </p:nvGraphicFramePr>
        <p:xfrm>
          <a:off x="65754" y="3183204"/>
          <a:ext cx="6222862" cy="122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754" y="3183204"/>
                        <a:ext cx="6222862" cy="122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6288616" y="2001365"/>
            <a:ext cx="4479149" cy="389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D16BE1-8167-A5D1-49BD-09547F4294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ACA4E-2A4E-32BA-1ED0-F8ABACAEC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ach component has a name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AD8B8A-2BE0-1F2D-FFA4-95E0650DC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45220"/>
              </p:ext>
            </p:extLst>
          </p:nvPr>
        </p:nvGraphicFramePr>
        <p:xfrm>
          <a:off x="1073150" y="3834872"/>
          <a:ext cx="3749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583920" progId="Equation.DSMT4">
                  <p:embed/>
                </p:oleObj>
              </mc:Choice>
              <mc:Fallback>
                <p:oleObj name="Equation" r:id="rId2" imgW="179064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AD8B8A-2BE0-1F2D-FFA4-95E0650DC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3150" y="3834872"/>
                        <a:ext cx="37496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60C3C7-97B5-D14D-EB8C-6C0463296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27728"/>
              </p:ext>
            </p:extLst>
          </p:nvPr>
        </p:nvGraphicFramePr>
        <p:xfrm>
          <a:off x="6786563" y="2735792"/>
          <a:ext cx="507047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0412" imgH="2519287" progId="Equation.DSMT4">
                  <p:embed/>
                </p:oleObj>
              </mc:Choice>
              <mc:Fallback>
                <p:oleObj name="Equation" r:id="rId4" imgW="5070412" imgH="251928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960C3C7-97B5-D14D-EB8C-6C0463296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6563" y="2735792"/>
                        <a:ext cx="5070475" cy="25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69A628-99C4-244F-0300-5AF9DC1CA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96654"/>
              </p:ext>
            </p:extLst>
          </p:nvPr>
        </p:nvGraphicFramePr>
        <p:xfrm>
          <a:off x="588962" y="2213918"/>
          <a:ext cx="5574771" cy="109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583920" progId="Equation.DSMT4">
                  <p:embed/>
                </p:oleObj>
              </mc:Choice>
              <mc:Fallback>
                <p:oleObj name="Equation" r:id="rId6" imgW="297180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69A628-99C4-244F-0300-5AF9DC1CA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962" y="2213918"/>
                        <a:ext cx="5574771" cy="1097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9359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04DCC7-0654-4A16-3130-88961997B4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9DB9D7C-CF0B-6952-FDEF-890FF775A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8E7A86A-3E08-0E13-5361-E59ECE7DC9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C The bias of a coi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3D10EE-D92C-C896-F786-74BC395EC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AFE1F8-587E-2876-A007-A1B799EDC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544409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 </a:t>
            </a:r>
            <a:r>
              <a:rPr lang="en-US" err="1"/>
              <a:t>pictue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092FFCA-6A6D-88F6-BAB1-29F7D849F1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9671" y="1588558"/>
                <a:ext cx="5427133" cy="4351338"/>
              </a:xfrm>
            </p:spPr>
            <p:txBody>
              <a:bodyPr/>
              <a:lstStyle/>
              <a:p>
                <a:r>
                  <a:rPr lang="en-US" dirty="0"/>
                  <a:t>We will represent our models with diagrams</a:t>
                </a:r>
              </a:p>
              <a:p>
                <a:pPr lvl="1"/>
                <a:r>
                  <a:rPr lang="en-US" dirty="0"/>
                  <a:t>Data at the bottom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heads</a:t>
                </a:r>
              </a:p>
              <a:p>
                <a:pPr lvl="1"/>
                <a:r>
                  <a:rPr lang="en-US" dirty="0"/>
                  <a:t>Likelihood in the middle</a:t>
                </a:r>
              </a:p>
              <a:p>
                <a:pPr lvl="2"/>
                <a:r>
                  <a:rPr lang="en-US" dirty="0"/>
                  <a:t>This is our model of how the data was produced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tosses of a coin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of getting heads</a:t>
                </a:r>
              </a:p>
              <a:p>
                <a:pPr lvl="1"/>
                <a:r>
                  <a:rPr lang="en-US" dirty="0"/>
                  <a:t>Prior at the top</a:t>
                </a:r>
              </a:p>
              <a:p>
                <a:pPr lvl="2"/>
                <a:r>
                  <a:rPr lang="en-US" dirty="0"/>
                  <a:t>This reflects our uncertainty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hen the experiment began</a:t>
                </a:r>
              </a:p>
              <a:p>
                <a:pPr lvl="1"/>
                <a:endParaRPr lang="en-IL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092FFCA-6A6D-88F6-BAB1-29F7D849F1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9671" y="1588558"/>
                <a:ext cx="5427133" cy="4351338"/>
              </a:xfrm>
              <a:blipFill>
                <a:blip r:embed="rId2"/>
                <a:stretch>
                  <a:fillRect l="-2022" t="-2384" r="-3146" b="-84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029F449-F52B-B21A-D348-731FA558C0E4}"/>
              </a:ext>
            </a:extLst>
          </p:cNvPr>
          <p:cNvSpPr txBox="1"/>
          <p:nvPr/>
        </p:nvSpPr>
        <p:spPr>
          <a:xfrm>
            <a:off x="10687050" y="5129510"/>
            <a:ext cx="86594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Data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8992C6-730C-D2B8-B450-C5488E80E2ED}"/>
              </a:ext>
            </a:extLst>
          </p:cNvPr>
          <p:cNvSpPr txBox="1"/>
          <p:nvPr/>
        </p:nvSpPr>
        <p:spPr>
          <a:xfrm>
            <a:off x="10403318" y="3876294"/>
            <a:ext cx="143340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Likelihood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331502-C356-6CF6-5888-D7421C28715D}"/>
              </a:ext>
            </a:extLst>
          </p:cNvPr>
          <p:cNvSpPr txBox="1"/>
          <p:nvPr/>
        </p:nvSpPr>
        <p:spPr>
          <a:xfrm>
            <a:off x="10317593" y="1780794"/>
            <a:ext cx="81144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Prior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D38F67-C3FF-48DB-8F1B-C5D5D58102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D660E4A-5969-2879-AECC-52DBBB2F1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D10C1F-4B7A-D95F-02FC-94AEF56FA0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Likelihood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F6AB52-B3FD-E575-ABDE-0EBFEB9BD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CF7BB4-0C27-120A-E935-567814E75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599498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ikelihood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6135"/>
          </a:xfrm>
        </p:spPr>
        <p:txBody>
          <a:bodyPr/>
          <a:lstStyle/>
          <a:p>
            <a:r>
              <a:rPr lang="en-US"/>
              <a:t>Probability of data given the parameter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5357" y="2695256"/>
          <a:ext cx="1117947" cy="61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79360" progId="Equation.DSMT4">
                  <p:embed/>
                </p:oleObj>
              </mc:Choice>
              <mc:Fallback>
                <p:oleObj name="Equation" r:id="rId2" imgW="5079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357" y="2695256"/>
                        <a:ext cx="1117947" cy="61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3334" y="3938838"/>
          <a:ext cx="3186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3334" y="3938838"/>
                        <a:ext cx="31861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9264" y="3538728"/>
                <a:ext cx="58525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For a coin with probability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2000"/>
                  <a:t>, the Bernoulli distribution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64" y="3538728"/>
                <a:ext cx="5852564" cy="400110"/>
              </a:xfrm>
              <a:prstGeom prst="rect">
                <a:avLst/>
              </a:prstGeom>
              <a:blipFill>
                <a:blip r:embed="rId6"/>
                <a:stretch>
                  <a:fillRect l="-1042" t="-9231" r="-313" b="-26154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19572" y="2643597"/>
          <a:ext cx="21812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304560" progId="Equation.DSMT4">
                  <p:embed/>
                </p:oleObj>
              </mc:Choice>
              <mc:Fallback>
                <p:oleObj name="Equation" r:id="rId7" imgW="99036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9572" y="2643597"/>
                        <a:ext cx="21812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97936" y="2777711"/>
            <a:ext cx="218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This is a probability</a:t>
            </a:r>
            <a:endParaRPr lang="en-GB" sz="20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3304" y="4699855"/>
          <a:ext cx="4475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79360" progId="Equation.DSMT4">
                  <p:embed/>
                </p:oleObj>
              </mc:Choice>
              <mc:Fallback>
                <p:oleObj name="Equation" r:id="rId9" imgW="20318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3304" y="4699855"/>
                        <a:ext cx="447516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54188" y="5646738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291960" progId="Equation.DSMT4">
                  <p:embed/>
                </p:oleObj>
              </mc:Choice>
              <mc:Fallback>
                <p:oleObj name="Equation" r:id="rId11" imgW="154908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188" y="5646738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368828" y="5646738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68828" y="5646738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4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635E7A-65A0-09DA-E0FB-1E31017891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44BE34-5E12-3A76-E3F7-2A5C9C372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ikelihood function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DD46D1-AC3B-0007-632C-AD81BC04A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6135"/>
          </a:xfrm>
        </p:spPr>
        <p:txBody>
          <a:bodyPr/>
          <a:lstStyle/>
          <a:p>
            <a:r>
              <a:rPr lang="en-US"/>
              <a:t>Probability of data given the parameter</a:t>
            </a:r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B16F26-7652-9F5F-3281-D16D6FF02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20480"/>
              </p:ext>
            </p:extLst>
          </p:nvPr>
        </p:nvGraphicFramePr>
        <p:xfrm>
          <a:off x="1978025" y="2832449"/>
          <a:ext cx="3186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91960" progId="Equation.DSMT4">
                  <p:embed/>
                </p:oleObj>
              </mc:Choice>
              <mc:Fallback>
                <p:oleObj name="Equation" r:id="rId2" imgW="144756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B16F26-7652-9F5F-3281-D16D6FF02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8025" y="2832449"/>
                        <a:ext cx="31861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D196EDF-825E-36D5-7AB4-3CE8F9AE4918}"/>
                  </a:ext>
                </a:extLst>
              </p:cNvPr>
              <p:cNvSpPr txBox="1"/>
              <p:nvPr/>
            </p:nvSpPr>
            <p:spPr>
              <a:xfrm>
                <a:off x="1163955" y="2432339"/>
                <a:ext cx="58525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For a coin with probability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2000"/>
                  <a:t>, the Bernoulli distribution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D196EDF-825E-36D5-7AB4-3CE8F9AE4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955" y="2432339"/>
                <a:ext cx="5852564" cy="400110"/>
              </a:xfrm>
              <a:prstGeom prst="rect">
                <a:avLst/>
              </a:prstGeom>
              <a:blipFill>
                <a:blip r:embed="rId4"/>
                <a:stretch>
                  <a:fillRect l="-1146" t="-7576" r="-313" b="-2575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ABC43A-29E1-788E-0F87-AF69EF5B3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73145"/>
              </p:ext>
            </p:extLst>
          </p:nvPr>
        </p:nvGraphicFramePr>
        <p:xfrm>
          <a:off x="3007995" y="3593466"/>
          <a:ext cx="4475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ABC43A-29E1-788E-0F87-AF69EF5B3E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7995" y="3593466"/>
                        <a:ext cx="447516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A84C02-5E35-D2CB-EC67-A04120CC7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74123"/>
              </p:ext>
            </p:extLst>
          </p:nvPr>
        </p:nvGraphicFramePr>
        <p:xfrm>
          <a:off x="1325563" y="4748213"/>
          <a:ext cx="48625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444240" progId="Equation.DSMT4">
                  <p:embed/>
                </p:oleObj>
              </mc:Choice>
              <mc:Fallback>
                <p:oleObj name="Equation" r:id="rId7" imgW="22096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A84C02-5E35-D2CB-EC67-A04120CC7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5563" y="4748213"/>
                        <a:ext cx="4862512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2EDBDF-E0D0-D9BC-1BB9-AEB0C14C9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57419"/>
              </p:ext>
            </p:extLst>
          </p:nvPr>
        </p:nvGraphicFramePr>
        <p:xfrm>
          <a:off x="6731531" y="5092655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B2EDBDF-E0D0-D9BC-1BB9-AEB0C14C96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531" y="5092655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BFF89FB-C7B6-589F-8440-48D0C5A88090}"/>
              </a:ext>
            </a:extLst>
          </p:cNvPr>
          <p:cNvSpPr txBox="1"/>
          <p:nvPr/>
        </p:nvSpPr>
        <p:spPr>
          <a:xfrm>
            <a:off x="1163955" y="4360213"/>
            <a:ext cx="452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For multiple flips</a:t>
            </a:r>
            <a:r>
              <a:rPr lang="en-GB" sz="2000"/>
              <a:t>, the </a:t>
            </a:r>
            <a:r>
              <a:rPr lang="en-GB" sz="2000" err="1"/>
              <a:t>Binomil</a:t>
            </a:r>
            <a:r>
              <a:rPr lang="en-GB" sz="2000"/>
              <a:t> distribution</a:t>
            </a:r>
          </a:p>
        </p:txBody>
      </p:sp>
    </p:spTree>
    <p:extLst>
      <p:ext uri="{BB962C8B-B14F-4D97-AF65-F5344CB8AC3E}">
        <p14:creationId xmlns:p14="http://schemas.microsoft.com/office/powerpoint/2010/main" val="222261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5C3A3-4170-E148-9F65-2E016058A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inomial distribu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18B4FE-C18E-32C9-68F6-3926C0794F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E0FF64-4766-3710-B483-4272790BAC3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00625" y="1690688"/>
            <a:ext cx="5837522" cy="427566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004589-EEAD-D204-64C1-FCCB7E4A8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1416"/>
              </p:ext>
            </p:extLst>
          </p:nvPr>
        </p:nvGraphicFramePr>
        <p:xfrm>
          <a:off x="592138" y="2626783"/>
          <a:ext cx="48609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61708" imgH="975557" progId="Equation.DSMT4">
                  <p:embed/>
                </p:oleObj>
              </mc:Choice>
              <mc:Fallback>
                <p:oleObj name="Equation" r:id="rId3" imgW="4861708" imgH="97555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004589-EEAD-D204-64C1-FCCB7E4A8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138" y="2626783"/>
                        <a:ext cx="48609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3455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in flip experiment</a:t>
            </a:r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16253" y="2248980"/>
          <a:ext cx="1339343" cy="72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6253" y="2248980"/>
                        <a:ext cx="1339343" cy="72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40125" y="2143124"/>
          <a:ext cx="2058470" cy="98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58720" progId="Equation.DSMT4">
                  <p:embed/>
                </p:oleObj>
              </mc:Choice>
              <mc:Fallback>
                <p:oleObj name="Equation" r:id="rId4" imgW="1168200" imgH="55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25" y="2143124"/>
                        <a:ext cx="2058470" cy="98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6253" y="3579683"/>
          <a:ext cx="3828000" cy="81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253" y="3579683"/>
                        <a:ext cx="3828000" cy="81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" name="Picture 1">
            <a:extLst>
              <a:ext uri="{FF2B5EF4-FFF2-40B4-BE49-F238E27FC236}">
                <a16:creationId xmlns:a16="http://schemas.microsoft.com/office/drawing/2014/main" id="{BC412625-0BC2-4211-B411-909E56DC7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66113" y="1984605"/>
            <a:ext cx="5017489" cy="231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468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BA075E0-AC0E-4295-5709-D1CA2AE41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E0E7116-0005-B4BE-66E7-BCFC4B71E1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8" name="Picture 7" descr="A person sitting at a table with a telescope&#10;&#10;AI-generated content may be incorrect.">
            <a:extLst>
              <a:ext uri="{FF2B5EF4-FFF2-40B4-BE49-F238E27FC236}">
                <a16:creationId xmlns:a16="http://schemas.microsoft.com/office/drawing/2014/main" id="{093C1592-CFDC-4770-F075-115559BD8F1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466" y="1825625"/>
            <a:ext cx="3527545" cy="3527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7831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coin flips</a:t>
            </a:r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45023"/>
              </p:ext>
            </p:extLst>
          </p:nvPr>
        </p:nvGraphicFramePr>
        <p:xfrm>
          <a:off x="762000" y="1825625"/>
          <a:ext cx="32845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91960" progId="Equation.DSMT4">
                  <p:embed/>
                </p:oleObj>
              </mc:Choice>
              <mc:Fallback>
                <p:oleObj name="Equation" r:id="rId2" imgW="13716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825625"/>
                        <a:ext cx="32845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" name="Picture 1">
            <a:extLst>
              <a:ext uri="{FF2B5EF4-FFF2-40B4-BE49-F238E27FC236}">
                <a16:creationId xmlns:a16="http://schemas.microsoft.com/office/drawing/2014/main" id="{8F8AF63F-2766-421C-8FED-258E967EB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54247" y="2467884"/>
            <a:ext cx="4531702" cy="2065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">
            <a:extLst>
              <a:ext uri="{FF2B5EF4-FFF2-40B4-BE49-F238E27FC236}">
                <a16:creationId xmlns:a16="http://schemas.microsoft.com/office/drawing/2014/main" id="{729F1EEB-4F44-4593-96D9-9A69882C7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17978" y="158603"/>
            <a:ext cx="4604239" cy="212553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153B4041-C980-4CC7-872D-5C64FF310A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54247" y="4538882"/>
            <a:ext cx="4604238" cy="2098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02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will Bayes work?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978819" y="3163707"/>
            <a:ext cx="3355098" cy="3024330"/>
          </a:xfrm>
        </p:spPr>
        <p:txBody>
          <a:bodyPr/>
          <a:lstStyle/>
          <a:p>
            <a:r>
              <a:rPr lang="en-US"/>
              <a:t>Essentially, we simply multiply prior and likelihood</a:t>
            </a:r>
          </a:p>
          <a:p>
            <a:r>
              <a:rPr lang="en-US"/>
              <a:t>To get posterior</a:t>
            </a:r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98702" y="1831122"/>
          <a:ext cx="3081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95000" progId="Equation.DSMT4">
                  <p:embed/>
                </p:oleObj>
              </mc:Choice>
              <mc:Fallback>
                <p:oleObj name="Equation" r:id="rId2" imgW="153648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8702" y="1831122"/>
                        <a:ext cx="3081337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" name="Picture 1">
            <a:extLst>
              <a:ext uri="{FF2B5EF4-FFF2-40B4-BE49-F238E27FC236}">
                <a16:creationId xmlns:a16="http://schemas.microsoft.com/office/drawing/2014/main" id="{9F506153-5B6F-4894-9F7D-4B4C592C6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61065" y="1396258"/>
            <a:ext cx="3575207" cy="1596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">
            <a:extLst>
              <a:ext uri="{FF2B5EF4-FFF2-40B4-BE49-F238E27FC236}">
                <a16:creationId xmlns:a16="http://schemas.microsoft.com/office/drawing/2014/main" id="{A16ADE29-25DD-4F89-B6E6-C3E3CFC97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53425" y="3209616"/>
            <a:ext cx="3575208" cy="165048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14A94441-0F3D-4A79-9045-4781847AD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53425" y="5086414"/>
            <a:ext cx="3582847" cy="1592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870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231" y="260656"/>
            <a:ext cx="4199302" cy="1325563"/>
          </a:xfrm>
        </p:spPr>
        <p:txBody>
          <a:bodyPr/>
          <a:lstStyle/>
          <a:p>
            <a:r>
              <a:rPr lang="en-US"/>
              <a:t>Changing the likelihood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116" y="1614598"/>
            <a:ext cx="3353554" cy="1325563"/>
          </a:xfrm>
        </p:spPr>
        <p:txBody>
          <a:bodyPr/>
          <a:lstStyle/>
          <a:p>
            <a:r>
              <a:rPr lang="en-US"/>
              <a:t>As we add more data, the data will dominate the prior</a:t>
            </a:r>
            <a:endParaRPr lang="he-IL"/>
          </a:p>
        </p:txBody>
      </p:sp>
      <p:pic>
        <p:nvPicPr>
          <p:cNvPr id="4097" name="Picture 1">
            <a:extLst>
              <a:ext uri="{FF2B5EF4-FFF2-40B4-BE49-F238E27FC236}">
                <a16:creationId xmlns:a16="http://schemas.microsoft.com/office/drawing/2014/main" id="{5CDE330C-E158-4C33-B3DA-3946DFF96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16332" y="351723"/>
            <a:ext cx="3563100" cy="1590669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">
            <a:extLst>
              <a:ext uri="{FF2B5EF4-FFF2-40B4-BE49-F238E27FC236}">
                <a16:creationId xmlns:a16="http://schemas.microsoft.com/office/drawing/2014/main" id="{3B674DC8-A5AB-41AC-9D2F-04B008264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518669" y="351723"/>
            <a:ext cx="3563100" cy="1590669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">
            <a:extLst>
              <a:ext uri="{FF2B5EF4-FFF2-40B4-BE49-F238E27FC236}">
                <a16:creationId xmlns:a16="http://schemas.microsoft.com/office/drawing/2014/main" id="{49151419-6F2E-4F86-BF7D-7532F4CE0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482194" y="2570787"/>
            <a:ext cx="3787327" cy="1726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FD532002-D17C-4479-B389-003592CC8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16332" y="4927367"/>
            <a:ext cx="3787325" cy="168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0DA2BD9E-03C5-4A86-9D1A-932C43DAD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78263" y="2570788"/>
            <a:ext cx="3787326" cy="1726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046E64F6-287C-417C-82A2-B09819BA82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78264" y="4945833"/>
            <a:ext cx="3787325" cy="1704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93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2C1483-64C0-2EFF-73A7-7C16C199A0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82BEBFB-5604-EE83-60A6-3D9016A5C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269D7E-CFBA-DC2B-5166-902675E86C1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Prior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BDCE3F-2DBB-4A85-4AE0-4249133CA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C78407-782B-EFD4-0F60-0C4E883CB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8857266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ior is a probability distribu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4695"/>
          </a:xfrm>
        </p:spPr>
        <p:txBody>
          <a:bodyPr/>
          <a:lstStyle/>
          <a:p>
            <a:r>
              <a:rPr lang="en-US"/>
              <a:t>Must integrate to 1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7530" y="2798763"/>
          <a:ext cx="52276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82400" progId="Equation.DSMT4">
                  <p:embed/>
                </p:oleObj>
              </mc:Choice>
              <mc:Fallback>
                <p:oleObj name="Equation" r:id="rId2" imgW="23745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7530" y="2798763"/>
                        <a:ext cx="5227638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43275" y="4408488"/>
          <a:ext cx="19304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04560" progId="Equation.DSMT4">
                  <p:embed/>
                </p:oleObj>
              </mc:Choice>
              <mc:Fallback>
                <p:oleObj name="Equation" r:id="rId4" imgW="8762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3275" y="4408488"/>
                        <a:ext cx="19304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55910" y="2764921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5910" y="2764921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320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the Beta distribution for a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/>
                  <a:t>A probability distribution 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/>
              </a:p>
              <a:p>
                <a:r>
                  <a:rPr lang="en-GB"/>
                  <a:t>Justify the choice in a few slid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  <a:blipFill>
                <a:blip r:embed="rId2"/>
                <a:stretch>
                  <a:fillRect l="-928" t="-13986" b="-17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74883"/>
              </p:ext>
            </p:extLst>
          </p:nvPr>
        </p:nvGraphicFramePr>
        <p:xfrm>
          <a:off x="3899958" y="3974148"/>
          <a:ext cx="31591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9958" y="3974148"/>
                        <a:ext cx="315912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01883"/>
              </p:ext>
            </p:extLst>
          </p:nvPr>
        </p:nvGraphicFramePr>
        <p:xfrm>
          <a:off x="3981769" y="2700338"/>
          <a:ext cx="3241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1769" y="2700338"/>
                        <a:ext cx="324167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D999CA0-462C-AB8D-77DA-DF441A5AA207}"/>
              </a:ext>
            </a:extLst>
          </p:cNvPr>
          <p:cNvSpPr txBox="1"/>
          <p:nvPr/>
        </p:nvSpPr>
        <p:spPr>
          <a:xfrm>
            <a:off x="1100146" y="3013224"/>
            <a:ext cx="2881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distribution:</a:t>
            </a:r>
            <a:endParaRPr lang="en-IL" sz="24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237201-63A4-6338-E406-F2F66C102B77}"/>
              </a:ext>
            </a:extLst>
          </p:cNvPr>
          <p:cNvSpPr txBox="1"/>
          <p:nvPr/>
        </p:nvSpPr>
        <p:spPr>
          <a:xfrm>
            <a:off x="1100145" y="4225280"/>
            <a:ext cx="2476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:</a:t>
            </a:r>
            <a:endParaRPr lang="en-IL" sz="24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E8B2CC9-366F-5233-60EE-29667DCDC5BC}"/>
              </a:ext>
            </a:extLst>
          </p:cNvPr>
          <p:cNvSpPr txBox="1"/>
          <p:nvPr/>
        </p:nvSpPr>
        <p:spPr>
          <a:xfrm>
            <a:off x="1100145" y="5208481"/>
            <a:ext cx="587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gamma function generalizes the factorial:</a:t>
            </a:r>
            <a:endParaRPr lang="en-IL" sz="24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2C3BFE-94E3-EE85-5E7B-6639DE1C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43137"/>
              </p:ext>
            </p:extLst>
          </p:nvPr>
        </p:nvGraphicFramePr>
        <p:xfrm>
          <a:off x="7059083" y="5190807"/>
          <a:ext cx="4383616" cy="53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53800" progId="Equation.DSMT4">
                  <p:embed/>
                </p:oleObj>
              </mc:Choice>
              <mc:Fallback>
                <p:oleObj name="Equation" r:id="rId7" imgW="20700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2C3BFE-94E3-EE85-5E7B-6639DE1C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9083" y="5190807"/>
                        <a:ext cx="4383616" cy="53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4FE1FC-96B1-4470-B196-64DD3F8AF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01832"/>
              </p:ext>
            </p:extLst>
          </p:nvPr>
        </p:nvGraphicFramePr>
        <p:xfrm>
          <a:off x="7768167" y="5812133"/>
          <a:ext cx="3280982" cy="53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4FE1FC-96B1-4470-B196-64DD3F8AFF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8167" y="5812133"/>
                        <a:ext cx="3280982" cy="537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60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D54F56-51F6-6DBF-5D3E-BED6CC3347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BD719-23C3-7E4E-BA19-DC048868A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the Beta distribution for a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06F5B8-4DDC-3A41-1322-CAB02EBDDB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/>
                  <a:t>A probability distribution 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/>
              </a:p>
              <a:p>
                <a:r>
                  <a:rPr lang="en-GB"/>
                  <a:t>Justify the choice in a few slid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06F5B8-4DDC-3A41-1322-CAB02EBDDB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  <a:blipFill>
                <a:blip r:embed="rId2"/>
                <a:stretch>
                  <a:fillRect l="-928" t="-13986" b="-17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4DD999-6B0D-74F2-1650-C0CF4D37F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6825" y="3975310"/>
          <a:ext cx="31591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4DD999-6B0D-74F2-1650-C0CF4D37F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6825" y="3975310"/>
                        <a:ext cx="315912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E333F2-00C8-B77E-5AA0-1932558BC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88181"/>
              </p:ext>
            </p:extLst>
          </p:nvPr>
        </p:nvGraphicFramePr>
        <p:xfrm>
          <a:off x="3981769" y="2700338"/>
          <a:ext cx="3241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E333F2-00C8-B77E-5AA0-1932558BC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1769" y="2700338"/>
                        <a:ext cx="324167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EC8A8C-F40F-14D7-B2FD-A4B8DB09D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77231"/>
              </p:ext>
            </p:extLst>
          </p:nvPr>
        </p:nvGraphicFramePr>
        <p:xfrm>
          <a:off x="7855480" y="5276531"/>
          <a:ext cx="3606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EC8A8C-F40F-14D7-B2FD-A4B8DB09D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5480" y="5276531"/>
                        <a:ext cx="36068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8969CF0-4ED4-E52A-B943-176C4FC996F0}"/>
              </a:ext>
            </a:extLst>
          </p:cNvPr>
          <p:cNvSpPr txBox="1"/>
          <p:nvPr/>
        </p:nvSpPr>
        <p:spPr>
          <a:xfrm>
            <a:off x="1100146" y="3013224"/>
            <a:ext cx="2881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distribution:</a:t>
            </a:r>
            <a:endParaRPr lang="en-IL" sz="24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9B2C05-DA8A-7E7F-3654-1008E9FFE95D}"/>
              </a:ext>
            </a:extLst>
          </p:cNvPr>
          <p:cNvSpPr txBox="1"/>
          <p:nvPr/>
        </p:nvSpPr>
        <p:spPr>
          <a:xfrm>
            <a:off x="1100145" y="4225280"/>
            <a:ext cx="2476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:</a:t>
            </a:r>
            <a:endParaRPr lang="en-IL" sz="24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CCD00-30E7-DB57-178E-9986656DA893}"/>
              </a:ext>
            </a:extLst>
          </p:cNvPr>
          <p:cNvSpPr txBox="1"/>
          <p:nvPr/>
        </p:nvSpPr>
        <p:spPr>
          <a:xfrm>
            <a:off x="1167878" y="5575924"/>
            <a:ext cx="6535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 normalizes the beta distribution: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283561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What does the </a:t>
            </a:r>
            <a:br>
              <a:rPr lang="en-US"/>
            </a:br>
            <a:r>
              <a:rPr lang="en-US"/>
              <a:t>Beta distribution </a:t>
            </a:r>
            <a:br>
              <a:rPr lang="en-US"/>
            </a:br>
            <a:r>
              <a:rPr lang="en-US"/>
              <a:t>look like?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641599"/>
            <a:ext cx="3946236" cy="3535363"/>
          </a:xfrm>
        </p:spPr>
        <p:txBody>
          <a:bodyPr/>
          <a:lstStyle/>
          <a:p>
            <a:r>
              <a:rPr lang="en-US"/>
              <a:t>A large variety of possible types of “plausible” probabiliti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5854"/>
              </p:ext>
            </p:extLst>
          </p:nvPr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A5286-3F3F-1C86-056C-BE27C6ED4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use the beta distribution as a prior for the binomial likelihood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F89280-A901-8A02-6F74-45F37B02CB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981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Range of 0 to 1 makes sense for </a:t>
            </a:r>
            <a:r>
              <a:rPr lang="en-US" err="1"/>
              <a:t>probility</a:t>
            </a:r>
            <a:endParaRPr lang="en-US"/>
          </a:p>
          <a:p>
            <a:pPr marL="514350" indent="-514350">
              <a:buFont typeface="+mj-lt"/>
              <a:buAutoNum type="arabicPeriod"/>
            </a:pPr>
            <a:r>
              <a:rPr lang="en-US"/>
              <a:t>Flexibility to represent many possible prior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The beta distribution is a conjugate prior for the binomial likelihood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0588CA-1496-B008-D811-CE14EC4B9562}"/>
              </a:ext>
            </a:extLst>
          </p:cNvPr>
          <p:cNvSpPr txBox="1"/>
          <p:nvPr/>
        </p:nvSpPr>
        <p:spPr>
          <a:xfrm>
            <a:off x="2040467" y="3911600"/>
            <a:ext cx="6711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A conjugate prior for a likelihood:</a:t>
            </a:r>
          </a:p>
          <a:p>
            <a:r>
              <a:rPr lang="en-US" sz="2000"/>
              <a:t>A family of priors where the posterior will also be in the family.</a:t>
            </a:r>
            <a:endParaRPr lang="en-IL" sz="20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27C748-E02C-49FA-6A3E-56A59B3E1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47321"/>
              </p:ext>
            </p:extLst>
          </p:nvPr>
        </p:nvGraphicFramePr>
        <p:xfrm>
          <a:off x="2870199" y="4907353"/>
          <a:ext cx="8102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253800" progId="Equation.DSMT4">
                  <p:embed/>
                </p:oleObj>
              </mc:Choice>
              <mc:Fallback>
                <p:oleObj name="Equation" r:id="rId2" imgW="44701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27C748-E02C-49FA-6A3E-56A59B3E1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199" y="4907353"/>
                        <a:ext cx="81026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588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417514-2FF0-D401-D69F-09453825F3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23EDB3C-E5D0-2E56-2B19-7C9BAE277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20281B9-3814-4720-9C47-FE933E21EC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2D Conjugate Prior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89CD4C-C826-1938-7057-D5C598844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AC4409-79A9-03EA-3222-D937A70B5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390163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F940E7-B7CE-484A-3B4A-21D86AB4C5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70307E0-CB78-7477-47BF-2FA018947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9086607-BADF-E1E2-B572-81B4C63378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b="1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6EA031-1485-4633-0F51-52A71A29540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7616952" y="2038434"/>
            <a:ext cx="3639311" cy="3161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8081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eta distribution is a conjugate prior for the binomial likelihood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We can use Bayes to find the posterior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97697"/>
              </p:ext>
            </p:extLst>
          </p:nvPr>
        </p:nvGraphicFramePr>
        <p:xfrm>
          <a:off x="2632605" y="2315756"/>
          <a:ext cx="3988328" cy="100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2605" y="2315756"/>
                        <a:ext cx="3988328" cy="100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8755"/>
              </p:ext>
            </p:extLst>
          </p:nvPr>
        </p:nvGraphicFramePr>
        <p:xfrm>
          <a:off x="3331806" y="3404263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1806" y="3404263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7779"/>
              </p:ext>
            </p:extLst>
          </p:nvPr>
        </p:nvGraphicFramePr>
        <p:xfrm>
          <a:off x="3165118" y="5386615"/>
          <a:ext cx="37433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5118" y="5386615"/>
                        <a:ext cx="37433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F6BAA49-F1F7-D1DF-D5E1-FF36DB431CBF}"/>
              </a:ext>
            </a:extLst>
          </p:cNvPr>
          <p:cNvSpPr txBox="1"/>
          <p:nvPr/>
        </p:nvSpPr>
        <p:spPr>
          <a:xfrm>
            <a:off x="1337734" y="2482230"/>
            <a:ext cx="11031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Prior:</a:t>
            </a:r>
            <a:endParaRPr lang="en-IL" sz="32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C9C9F7-55C2-74F1-261A-A8C14F323667}"/>
              </a:ext>
            </a:extLst>
          </p:cNvPr>
          <p:cNvSpPr txBox="1"/>
          <p:nvPr/>
        </p:nvSpPr>
        <p:spPr>
          <a:xfrm>
            <a:off x="1337734" y="3489471"/>
            <a:ext cx="1994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Likelihood:</a:t>
            </a:r>
            <a:endParaRPr lang="en-IL" sz="320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5F0C09-303D-5690-E91E-BEC2B5552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70903"/>
              </p:ext>
            </p:extLst>
          </p:nvPr>
        </p:nvGraphicFramePr>
        <p:xfrm>
          <a:off x="3331806" y="4339127"/>
          <a:ext cx="4360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93480" progId="Equation.DSMT4">
                  <p:embed/>
                </p:oleObj>
              </mc:Choice>
              <mc:Fallback>
                <p:oleObj name="Equation" r:id="rId8" imgW="19810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5F0C09-303D-5690-E91E-BEC2B5552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806" y="4339127"/>
                        <a:ext cx="43608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82BE1B-4F49-CD5F-F6DE-B8D179A6056B}"/>
              </a:ext>
            </a:extLst>
          </p:cNvPr>
          <p:cNvSpPr txBox="1"/>
          <p:nvPr/>
        </p:nvSpPr>
        <p:spPr>
          <a:xfrm>
            <a:off x="1337734" y="4407434"/>
            <a:ext cx="1779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Evidence:</a:t>
            </a:r>
            <a:endParaRPr lang="en-IL" sz="320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186C93-D6E3-D64D-2547-9698A5ADB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16988"/>
              </p:ext>
            </p:extLst>
          </p:nvPr>
        </p:nvGraphicFramePr>
        <p:xfrm>
          <a:off x="6931743" y="4874725"/>
          <a:ext cx="3609028" cy="150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736560" progId="Equation.DSMT4">
                  <p:embed/>
                </p:oleObj>
              </mc:Choice>
              <mc:Fallback>
                <p:oleObj name="Equation" r:id="rId10" imgW="176508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186C93-D6E3-D64D-2547-9698A5ADB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1743" y="4874725"/>
                        <a:ext cx="3609028" cy="150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8733171-6257-4C0C-7358-F782489451C2}"/>
              </a:ext>
            </a:extLst>
          </p:cNvPr>
          <p:cNvSpPr txBox="1"/>
          <p:nvPr/>
        </p:nvSpPr>
        <p:spPr>
          <a:xfrm>
            <a:off x="1337734" y="5526820"/>
            <a:ext cx="18040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Posterior:</a:t>
            </a:r>
            <a:endParaRPr lang="en-IL" sz="3200"/>
          </a:p>
        </p:txBody>
      </p:sp>
    </p:spTree>
    <p:extLst>
      <p:ext uri="{BB962C8B-B14F-4D97-AF65-F5344CB8AC3E}">
        <p14:creationId xmlns:p14="http://schemas.microsoft.com/office/powerpoint/2010/main" val="315018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E0584E-D3D7-55ED-278D-A38BA1F236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7511A-814D-A3A9-B7F5-EF98A6B26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7543800" cy="1325563"/>
          </a:xfrm>
        </p:spPr>
        <p:txBody>
          <a:bodyPr/>
          <a:lstStyle/>
          <a:p>
            <a:r>
              <a:rPr lang="en-US" dirty="0"/>
              <a:t>Finding the posterior analytically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44E6B9-CA16-A560-E720-F1FBA630A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Simplifying the numerator</a:t>
            </a:r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07AAF7-08EA-E729-4A00-809878F3C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11208"/>
              </p:ext>
            </p:extLst>
          </p:nvPr>
        </p:nvGraphicFramePr>
        <p:xfrm>
          <a:off x="2535238" y="4004202"/>
          <a:ext cx="2659123" cy="99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520560" progId="Equation.DSMT4">
                  <p:embed/>
                </p:oleObj>
              </mc:Choice>
              <mc:Fallback>
                <p:oleObj name="Equation" r:id="rId2" imgW="138420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07AAF7-08EA-E729-4A00-809878F3C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5238" y="4004202"/>
                        <a:ext cx="2659123" cy="99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BC641F-155F-854A-EF82-395C4BB5A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11031"/>
              </p:ext>
            </p:extLst>
          </p:nvPr>
        </p:nvGraphicFramePr>
        <p:xfrm>
          <a:off x="1683871" y="2530787"/>
          <a:ext cx="4067567" cy="133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36560" progId="Equation.DSMT4">
                  <p:embed/>
                </p:oleObj>
              </mc:Choice>
              <mc:Fallback>
                <p:oleObj name="Equation" r:id="rId4" imgW="22478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BC641F-155F-854A-EF82-395C4BB5A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3871" y="2530787"/>
                        <a:ext cx="4067567" cy="133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EF18E8-B935-9707-DD59-79EE87470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58069"/>
              </p:ext>
            </p:extLst>
          </p:nvPr>
        </p:nvGraphicFramePr>
        <p:xfrm>
          <a:off x="6346228" y="5323517"/>
          <a:ext cx="5260726" cy="101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20560" progId="Equation.DSMT4">
                  <p:embed/>
                </p:oleObj>
              </mc:Choice>
              <mc:Fallback>
                <p:oleObj name="Equation" r:id="rId6" imgW="270504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EF18E8-B935-9707-DD59-79EE87470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6228" y="5323517"/>
                        <a:ext cx="5260726" cy="101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337860-2EC4-95A2-FC64-8F1CA636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54119"/>
              </p:ext>
            </p:extLst>
          </p:nvPr>
        </p:nvGraphicFramePr>
        <p:xfrm>
          <a:off x="6835756" y="3495594"/>
          <a:ext cx="2733117" cy="89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507960" progId="Equation.DSMT4">
                  <p:embed/>
                </p:oleObj>
              </mc:Choice>
              <mc:Fallback>
                <p:oleObj name="Equation" r:id="rId8" imgW="154908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0337860-2EC4-95A2-FC64-8F1CA636D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756" y="3495594"/>
                        <a:ext cx="2733117" cy="89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2D44C52-05E3-D1A3-8E51-D6EFDDDAA097}"/>
              </a:ext>
            </a:extLst>
          </p:cNvPr>
          <p:cNvSpPr txBox="1"/>
          <p:nvPr/>
        </p:nvSpPr>
        <p:spPr>
          <a:xfrm>
            <a:off x="6226156" y="2941718"/>
            <a:ext cx="5722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Recall the definition of the beta distribution:</a:t>
            </a:r>
            <a:endParaRPr lang="en-IL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A575C2A-A309-5883-94FD-EA3FAC0654B7}"/>
                  </a:ext>
                </a:extLst>
              </p:cNvPr>
              <p:cNvSpPr txBox="1"/>
              <p:nvPr/>
            </p:nvSpPr>
            <p:spPr>
              <a:xfrm>
                <a:off x="5751438" y="4772967"/>
                <a:ext cx="51827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So,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/>
                  <a:t>:</a:t>
                </a:r>
                <a:endParaRPr lang="en-IL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A575C2A-A309-5883-94FD-EA3FAC065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38" y="4772967"/>
                <a:ext cx="5182701" cy="461665"/>
              </a:xfrm>
              <a:prstGeom prst="rect">
                <a:avLst/>
              </a:prstGeom>
              <a:blipFill>
                <a:blip r:embed="rId10"/>
                <a:stretch>
                  <a:fillRect l="-1763" t="-10526" r="-705" b="-2894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E933E470-2BEA-9CD0-FE89-FCB83AA8F25F}"/>
              </a:ext>
            </a:extLst>
          </p:cNvPr>
          <p:cNvSpPr/>
          <p:nvPr/>
        </p:nvSpPr>
        <p:spPr>
          <a:xfrm>
            <a:off x="2365952" y="4067643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FD32A92-E468-86B5-FF87-F4E94BF2AEA9}"/>
              </a:ext>
            </a:extLst>
          </p:cNvPr>
          <p:cNvSpPr/>
          <p:nvPr/>
        </p:nvSpPr>
        <p:spPr>
          <a:xfrm>
            <a:off x="6165009" y="272277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A807095-C641-77ED-0E9D-D2566D04F79E}"/>
              </a:ext>
            </a:extLst>
          </p:cNvPr>
          <p:cNvSpPr/>
          <p:nvPr/>
        </p:nvSpPr>
        <p:spPr>
          <a:xfrm>
            <a:off x="5612824" y="464623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34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4" grpId="0" animBg="1"/>
      <p:bldP spid="6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20C313-1BBF-ACD0-EA8F-07C3F7BEEE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4EF753-B74F-DFFF-D88E-6263CC663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2)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8969C5-F4CD-A8FB-EEAC-65290F796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The numerator is a beta distribution</a:t>
            </a:r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E90FB7-5236-1B9E-EAC7-FA70631FC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4004202"/>
          <a:ext cx="2659123" cy="99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520560" progId="Equation.DSMT4">
                  <p:embed/>
                </p:oleObj>
              </mc:Choice>
              <mc:Fallback>
                <p:oleObj name="Equation" r:id="rId2" imgW="138420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E90FB7-5236-1B9E-EAC7-FA70631FC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5238" y="4004202"/>
                        <a:ext cx="2659123" cy="99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D1D764-41A9-2480-D055-7028E9BE8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5359832"/>
          <a:ext cx="5296429" cy="96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507960" progId="Equation.DSMT4">
                  <p:embed/>
                </p:oleObj>
              </mc:Choice>
              <mc:Fallback>
                <p:oleObj name="Equation" r:id="rId4" imgW="276840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FD1D764-41A9-2480-D055-7028E9BE8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5238" y="5359832"/>
                        <a:ext cx="5296429" cy="969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1DD674-B51C-EE9D-041B-0EE628338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3871" y="2536391"/>
          <a:ext cx="4067567" cy="133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736560" progId="Equation.DSMT4">
                  <p:embed/>
                </p:oleObj>
              </mc:Choice>
              <mc:Fallback>
                <p:oleObj name="Equation" r:id="rId6" imgW="22478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1DD674-B51C-EE9D-041B-0EE628338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3871" y="2536391"/>
                        <a:ext cx="4067567" cy="133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822FAD-EC34-0C09-4971-84A53963B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21069"/>
              </p:ext>
            </p:extLst>
          </p:nvPr>
        </p:nvGraphicFramePr>
        <p:xfrm>
          <a:off x="6965064" y="2757487"/>
          <a:ext cx="4689928" cy="90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520560" progId="Equation.DSMT4">
                  <p:embed/>
                </p:oleObj>
              </mc:Choice>
              <mc:Fallback>
                <p:oleObj name="Equation" r:id="rId8" imgW="270504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822FAD-EC34-0C09-4971-84A53963B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5064" y="2757487"/>
                        <a:ext cx="4689928" cy="902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34EF5F0F-0EE8-3E3F-D591-7D75743DC363}"/>
              </a:ext>
            </a:extLst>
          </p:cNvPr>
          <p:cNvSpPr/>
          <p:nvPr/>
        </p:nvSpPr>
        <p:spPr>
          <a:xfrm>
            <a:off x="6836476" y="263075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5A408B6-9BF7-D869-8293-2DD13DFF31D0}"/>
              </a:ext>
            </a:extLst>
          </p:cNvPr>
          <p:cNvSpPr/>
          <p:nvPr/>
        </p:nvSpPr>
        <p:spPr>
          <a:xfrm>
            <a:off x="2323214" y="5233095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71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3)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The evidence is an integral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78154"/>
              </p:ext>
            </p:extLst>
          </p:nvPr>
        </p:nvGraphicFramePr>
        <p:xfrm>
          <a:off x="555985" y="4644602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5985" y="4644602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10866"/>
              </p:ext>
            </p:extLst>
          </p:nvPr>
        </p:nvGraphicFramePr>
        <p:xfrm>
          <a:off x="555985" y="5732039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985" y="5732039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31692"/>
              </p:ext>
            </p:extLst>
          </p:nvPr>
        </p:nvGraphicFramePr>
        <p:xfrm>
          <a:off x="6630700" y="4493571"/>
          <a:ext cx="36893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07960" progId="Equation.DSMT4">
                  <p:embed/>
                </p:oleObj>
              </mc:Choice>
              <mc:Fallback>
                <p:oleObj name="Equation" r:id="rId6" imgW="167616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0700" y="4493571"/>
                        <a:ext cx="368935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F939C2-D3F5-9BDA-3E42-22C33D542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8402"/>
              </p:ext>
            </p:extLst>
          </p:nvPr>
        </p:nvGraphicFramePr>
        <p:xfrm>
          <a:off x="476322" y="240145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507960" progId="Equation.DSMT4">
                  <p:embed/>
                </p:oleObj>
              </mc:Choice>
              <mc:Fallback>
                <p:oleObj name="Equation" r:id="rId8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F939C2-D3F5-9BDA-3E42-22C33D542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322" y="240145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1CD7FF-2D14-8A39-55C6-D0A5A3541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07004"/>
              </p:ext>
            </p:extLst>
          </p:nvPr>
        </p:nvGraphicFramePr>
        <p:xfrm>
          <a:off x="2459954" y="3423955"/>
          <a:ext cx="3967546" cy="96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69800" progId="Equation.DSMT4">
                  <p:embed/>
                </p:oleObj>
              </mc:Choice>
              <mc:Fallback>
                <p:oleObj name="Equation" r:id="rId10" imgW="193032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1CD7FF-2D14-8A39-55C6-D0A5A3541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9954" y="3423955"/>
                        <a:ext cx="3967546" cy="96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42F055-39ED-F637-D332-511912C5F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09405"/>
              </p:ext>
            </p:extLst>
          </p:nvPr>
        </p:nvGraphicFramePr>
        <p:xfrm>
          <a:off x="6630700" y="3346347"/>
          <a:ext cx="3887277" cy="96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507960" progId="Equation.DSMT4">
                  <p:embed/>
                </p:oleObj>
              </mc:Choice>
              <mc:Fallback>
                <p:oleObj name="Equation" r:id="rId12" imgW="204444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42F055-39ED-F637-D332-511912C5F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0700" y="3346347"/>
                        <a:ext cx="3887277" cy="96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2DFA531-15D5-E61E-515E-023C11042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62851"/>
              </p:ext>
            </p:extLst>
          </p:nvPr>
        </p:nvGraphicFramePr>
        <p:xfrm>
          <a:off x="6493390" y="5695102"/>
          <a:ext cx="5606252" cy="96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2560" imgH="520560" progId="Equation.DSMT4">
                  <p:embed/>
                </p:oleObj>
              </mc:Choice>
              <mc:Fallback>
                <p:oleObj name="Equation" r:id="rId14" imgW="30225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2DFA531-15D5-E61E-515E-023C11042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93390" y="5695102"/>
                        <a:ext cx="5606252" cy="96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52A078-4181-00BF-4919-E27B109D4EDF}"/>
              </a:ext>
            </a:extLst>
          </p:cNvPr>
          <p:cNvSpPr/>
          <p:nvPr/>
        </p:nvSpPr>
        <p:spPr>
          <a:xfrm>
            <a:off x="1380239" y="232766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8F8DD16-24D1-43C0-152F-E5F00D5BD339}"/>
              </a:ext>
            </a:extLst>
          </p:cNvPr>
          <p:cNvSpPr/>
          <p:nvPr/>
        </p:nvSpPr>
        <p:spPr>
          <a:xfrm>
            <a:off x="6630700" y="317064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5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6B015DE-0FB8-C3A1-2A9F-E2509D1041CE}"/>
              </a:ext>
            </a:extLst>
          </p:cNvPr>
          <p:cNvSpPr/>
          <p:nvPr/>
        </p:nvSpPr>
        <p:spPr>
          <a:xfrm>
            <a:off x="6493390" y="4598141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6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0570EC6-A745-3859-5E13-F5146D8F13C1}"/>
              </a:ext>
            </a:extLst>
          </p:cNvPr>
          <p:cNvSpPr/>
          <p:nvPr/>
        </p:nvSpPr>
        <p:spPr>
          <a:xfrm>
            <a:off x="6140965" y="5799241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7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89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4042F3-1F3A-1F91-A40E-754858A7C4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C88EB-36D4-EFEF-DC90-36FC0D05A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4)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DB63BD-2F62-36BC-4C4F-D91E6F862F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5527"/>
            <a:ext cx="10515600" cy="895928"/>
          </a:xfrm>
        </p:spPr>
        <p:txBody>
          <a:bodyPr>
            <a:normAutofit/>
          </a:bodyPr>
          <a:lstStyle/>
          <a:p>
            <a:r>
              <a:rPr lang="en-US"/>
              <a:t>The integral is actually the integral of the beta distribution</a:t>
            </a:r>
          </a:p>
          <a:p>
            <a:pPr lvl="1"/>
            <a:r>
              <a:rPr lang="en-US"/>
              <a:t>Which integrates to 1 like all distributions</a:t>
            </a:r>
            <a:endParaRPr lang="en-GB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66F11A-BA50-053B-F6B2-78BB8AB89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77461"/>
              </p:ext>
            </p:extLst>
          </p:nvPr>
        </p:nvGraphicFramePr>
        <p:xfrm>
          <a:off x="5032809" y="3340533"/>
          <a:ext cx="36893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07960" progId="Equation.DSMT4">
                  <p:embed/>
                </p:oleObj>
              </mc:Choice>
              <mc:Fallback>
                <p:oleObj name="Equation" r:id="rId2" imgW="16761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666F11A-BA50-053B-F6B2-78BB8AB89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2809" y="3340533"/>
                        <a:ext cx="368935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2610ED-490F-C611-1C72-D38F6398A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322" y="240145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507960" progId="Equation.DSMT4">
                  <p:embed/>
                </p:oleObj>
              </mc:Choice>
              <mc:Fallback>
                <p:oleObj name="Equation" r:id="rId4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2610ED-490F-C611-1C72-D38F6398A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322" y="240145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F31D87-5EF6-AEA4-B461-B15A3B67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25001"/>
              </p:ext>
            </p:extLst>
          </p:nvPr>
        </p:nvGraphicFramePr>
        <p:xfrm>
          <a:off x="982136" y="3429000"/>
          <a:ext cx="3967546" cy="96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69800" progId="Equation.DSMT4">
                  <p:embed/>
                </p:oleObj>
              </mc:Choice>
              <mc:Fallback>
                <p:oleObj name="Equation" r:id="rId6" imgW="193032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BF31D87-5EF6-AEA4-B461-B15A3B675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2136" y="3429000"/>
                        <a:ext cx="3967546" cy="96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E1A52B-D437-4692-32E2-53878E53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58603"/>
              </p:ext>
            </p:extLst>
          </p:nvPr>
        </p:nvGraphicFramePr>
        <p:xfrm>
          <a:off x="5032809" y="4577502"/>
          <a:ext cx="6026664" cy="1038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520560" progId="Equation.DSMT4">
                  <p:embed/>
                </p:oleObj>
              </mc:Choice>
              <mc:Fallback>
                <p:oleObj name="Equation" r:id="rId8" imgW="30225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E1A52B-D437-4692-32E2-53878E53D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32809" y="4577502"/>
                        <a:ext cx="6026664" cy="1038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5EFB95E-91B4-ED8A-DEEB-C50E3D361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95751"/>
              </p:ext>
            </p:extLst>
          </p:nvPr>
        </p:nvGraphicFramePr>
        <p:xfrm>
          <a:off x="4949682" y="5783730"/>
          <a:ext cx="2993591" cy="97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95000" progId="Equation.DSMT4">
                  <p:embed/>
                </p:oleObj>
              </mc:Choice>
              <mc:Fallback>
                <p:oleObj name="Equation" r:id="rId10" imgW="1523880" imgH="495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5EFB95E-91B4-ED8A-DEEB-C50E3D36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9682" y="5783730"/>
                        <a:ext cx="2993591" cy="972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4A04A70C-C6CB-1C44-C10A-D11347B9039F}"/>
              </a:ext>
            </a:extLst>
          </p:cNvPr>
          <p:cNvSpPr/>
          <p:nvPr/>
        </p:nvSpPr>
        <p:spPr>
          <a:xfrm>
            <a:off x="4839784" y="467510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7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6AEF93E-D569-1E07-B0C5-0335A8014639}"/>
              </a:ext>
            </a:extLst>
          </p:cNvPr>
          <p:cNvSpPr/>
          <p:nvPr/>
        </p:nvSpPr>
        <p:spPr>
          <a:xfrm>
            <a:off x="4711197" y="578373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8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84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C1677C-6312-9DE2-3C78-6CD3E9778A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C19DFE-5B0E-6425-BFD9-D5E5E4C64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ly proving that the beta distribution is a conjugate prior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864404-061B-7603-7382-A3146863A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7"/>
            <a:ext cx="10515600" cy="710767"/>
          </a:xfrm>
        </p:spPr>
        <p:txBody>
          <a:bodyPr>
            <a:normAutofit/>
          </a:bodyPr>
          <a:lstStyle/>
          <a:p>
            <a:r>
              <a:rPr lang="en-US"/>
              <a:t>The posterior is also a beta distrib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970EE3-F09F-AAAE-7A94-E4479B375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83479"/>
              </p:ext>
            </p:extLst>
          </p:nvPr>
        </p:nvGraphicFramePr>
        <p:xfrm>
          <a:off x="362060" y="230033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507960" progId="Equation.DSMT4">
                  <p:embed/>
                </p:oleObj>
              </mc:Choice>
              <mc:Fallback>
                <p:oleObj name="Equation" r:id="rId2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970EE3-F09F-AAAE-7A94-E4479B375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060" y="230033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8D428D-403C-81AF-E01F-BFBA417A0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14107"/>
              </p:ext>
            </p:extLst>
          </p:nvPr>
        </p:nvGraphicFramePr>
        <p:xfrm>
          <a:off x="969963" y="3403600"/>
          <a:ext cx="39941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95000" progId="Equation.DSMT4">
                  <p:embed/>
                </p:oleObj>
              </mc:Choice>
              <mc:Fallback>
                <p:oleObj name="Equation" r:id="rId4" imgW="194292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8D428D-403C-81AF-E01F-BFBA417A0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63" y="3403600"/>
                        <a:ext cx="3994150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2A34D8-9162-5072-6570-7EFD5FEA3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40377"/>
              </p:ext>
            </p:extLst>
          </p:nvPr>
        </p:nvGraphicFramePr>
        <p:xfrm>
          <a:off x="1508826" y="4719627"/>
          <a:ext cx="6785231" cy="153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736560" progId="Equation.DSMT4">
                  <p:embed/>
                </p:oleObj>
              </mc:Choice>
              <mc:Fallback>
                <p:oleObj name="Equation" r:id="rId6" imgW="325116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92A34D8-9162-5072-6570-7EFD5FEA3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8826" y="4719627"/>
                        <a:ext cx="6785231" cy="153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712E36-BA70-59E0-8AE9-FD7D40BB9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0346"/>
              </p:ext>
            </p:extLst>
          </p:nvPr>
        </p:nvGraphicFramePr>
        <p:xfrm>
          <a:off x="8294057" y="4972476"/>
          <a:ext cx="3264221" cy="58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53800" progId="Equation.DSMT4">
                  <p:embed/>
                </p:oleObj>
              </mc:Choice>
              <mc:Fallback>
                <p:oleObj name="Equation" r:id="rId8" imgW="1422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712E36-BA70-59E0-8AE9-FD7D40BB9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94057" y="4972476"/>
                        <a:ext cx="3264221" cy="582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72F11BD-E8A2-0BFA-B6CE-2AFAD75612FD}"/>
              </a:ext>
            </a:extLst>
          </p:cNvPr>
          <p:cNvSpPr/>
          <p:nvPr/>
        </p:nvSpPr>
        <p:spPr>
          <a:xfrm>
            <a:off x="1380239" y="232766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1A20DB8-1CA3-B681-46E8-CD6C20DC0457}"/>
              </a:ext>
            </a:extLst>
          </p:cNvPr>
          <p:cNvSpPr/>
          <p:nvPr/>
        </p:nvSpPr>
        <p:spPr>
          <a:xfrm>
            <a:off x="2044197" y="337117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8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C76019B-475C-3083-22AC-3AC622E846F4}"/>
              </a:ext>
            </a:extLst>
          </p:cNvPr>
          <p:cNvSpPr/>
          <p:nvPr/>
        </p:nvSpPr>
        <p:spPr>
          <a:xfrm>
            <a:off x="1349705" y="4719003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9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2D3A2F7-6EF3-48B0-9605-338234CA96D8}"/>
              </a:ext>
            </a:extLst>
          </p:cNvPr>
          <p:cNvSpPr/>
          <p:nvPr/>
        </p:nvSpPr>
        <p:spPr>
          <a:xfrm>
            <a:off x="8497958" y="4719002"/>
            <a:ext cx="636517" cy="25347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0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17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tic solution to Bayesian estima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0243"/>
            <a:ext cx="10515600" cy="963035"/>
          </a:xfrm>
        </p:spPr>
        <p:txBody>
          <a:bodyPr>
            <a:normAutofit/>
          </a:bodyPr>
          <a:lstStyle/>
          <a:p>
            <a:r>
              <a:rPr lang="en-US"/>
              <a:t>If the prior is a Beta distribution</a:t>
            </a:r>
          </a:p>
          <a:p>
            <a:pPr lvl="1"/>
            <a:r>
              <a:rPr lang="en-US"/>
              <a:t>Then the posterior is a different Beta distribution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22350" y="2620963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2350" y="2620963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043650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43650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63243" y="5198772"/>
          <a:ext cx="42751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279360" progId="Equation.DSMT4">
                  <p:embed/>
                </p:oleObj>
              </mc:Choice>
              <mc:Fallback>
                <p:oleObj name="Equation" r:id="rId6" imgW="1942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3243" y="5198772"/>
                        <a:ext cx="42751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2744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a conjugate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90243"/>
                <a:ext cx="10515600" cy="1374630"/>
              </a:xfrm>
            </p:spPr>
            <p:txBody>
              <a:bodyPr>
                <a:normAutofit/>
              </a:bodyPr>
              <a:lstStyle/>
              <a:p>
                <a:r>
                  <a:rPr lang="en-US"/>
                  <a:t>Previous experience is like having done the experiment before</a:t>
                </a:r>
              </a:p>
              <a:p>
                <a:pPr lvl="1"/>
                <a:r>
                  <a:rPr lang="en-US"/>
                  <a:t>Equivalen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/>
                  <a:t> previous tries</a:t>
                </a:r>
              </a:p>
              <a:p>
                <a:pPr lvl="1"/>
                <a:r>
                  <a:rPr lang="en-US"/>
                  <a:t>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/>
                  <a:t> succes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90243"/>
                <a:ext cx="10515600" cy="1374630"/>
              </a:xfrm>
              <a:blipFill>
                <a:blip r:embed="rId2"/>
                <a:stretch>
                  <a:fillRect l="-1043" t="-7556" b="-222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6168" y="3181060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495000" progId="Equation.DSMT4">
                  <p:embed/>
                </p:oleObj>
              </mc:Choice>
              <mc:Fallback>
                <p:oleObj name="Equation" r:id="rId3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168" y="3181060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412959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291960" progId="Equation.DSMT4">
                  <p:embed/>
                </p:oleObj>
              </mc:Choice>
              <mc:Fallback>
                <p:oleObj name="Equation" r:id="rId5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412959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60043" y="5198771"/>
          <a:ext cx="42751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279360" progId="Equation.DSMT4">
                  <p:embed/>
                </p:oleObj>
              </mc:Choice>
              <mc:Fallback>
                <p:oleObj name="Equation" r:id="rId7" imgW="1942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0043" y="5198771"/>
                        <a:ext cx="42751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0508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4F07E1-8942-2A42-D9E6-C424384D31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E4CF2D9-3475-0311-5763-6F113F7E1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C6F8FEA-538B-61FE-18A6-AB5B9CA368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2E Finding the posteri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E4F228-8E20-DB3C-C19E-A75840946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5FEBA2-AFAF-A651-6A7B-FC46E4305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3102049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D5FEF-A1A2-4CE7-0EEE-D3678CEBB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y this to coin flipping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AE6027-D701-C206-B240-D4F8984E61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 dirty="0"/>
              <a:t>Imagine three different priors</a:t>
            </a:r>
          </a:p>
          <a:p>
            <a:pPr lvl="1"/>
            <a:r>
              <a:rPr lang="en-US" dirty="0"/>
              <a:t>Uniform prior: a=1, b=1</a:t>
            </a:r>
          </a:p>
          <a:p>
            <a:pPr lvl="1"/>
            <a:r>
              <a:rPr lang="en-US" dirty="0"/>
              <a:t>Prior for unbiased: a=20, b=20</a:t>
            </a:r>
          </a:p>
          <a:p>
            <a:pPr lvl="1"/>
            <a:r>
              <a:rPr lang="en-US" dirty="0"/>
              <a:t>Positive skewed prior: a=1, b=4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2E4A4B-0B6A-E8BF-9BC1-889EF154CCC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6096000" y="2946401"/>
            <a:ext cx="5488351" cy="34082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94D7C74-1FE5-35C5-5B0D-B4419B24F401}"/>
              </a:ext>
            </a:extLst>
          </p:cNvPr>
          <p:cNvSpPr txBox="1"/>
          <p:nvPr/>
        </p:nvSpPr>
        <p:spPr>
          <a:xfrm>
            <a:off x="773546" y="4898525"/>
            <a:ext cx="4265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Can you tell which is which?</a:t>
            </a:r>
            <a:endParaRPr lang="en-IL" sz="280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9CF8D3A-3106-15B2-854D-398DBF6CE377}"/>
              </a:ext>
            </a:extLst>
          </p:cNvPr>
          <p:cNvCxnSpPr>
            <a:cxnSpLocks/>
          </p:cNvCxnSpPr>
          <p:nvPr/>
        </p:nvCxnSpPr>
        <p:spPr>
          <a:xfrm>
            <a:off x="2715491" y="2466109"/>
            <a:ext cx="3860800" cy="2955636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644C347-BBF3-7A40-8527-8EF15B2B1DD8}"/>
              </a:ext>
            </a:extLst>
          </p:cNvPr>
          <p:cNvCxnSpPr>
            <a:cxnSpLocks/>
          </p:cNvCxnSpPr>
          <p:nvPr/>
        </p:nvCxnSpPr>
        <p:spPr>
          <a:xfrm>
            <a:off x="3084945" y="2946401"/>
            <a:ext cx="5366328" cy="185650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6357B1-AFCB-2110-664B-8BD94107C215}"/>
              </a:ext>
            </a:extLst>
          </p:cNvPr>
          <p:cNvCxnSpPr>
            <a:cxnSpLocks/>
          </p:cNvCxnSpPr>
          <p:nvPr/>
        </p:nvCxnSpPr>
        <p:spPr>
          <a:xfrm>
            <a:off x="2789382" y="3251200"/>
            <a:ext cx="3565236" cy="155170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477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FEC1A3-86B5-EE24-2E13-2F1EA42642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ED765CC-7942-2695-33B3-610835240C1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2053451"/>
            <a:ext cx="5771673" cy="337808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320814B-1BDF-BE81-E0B8-60AEF374A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0D0D8FD-7060-2F62-B903-0DB9B39B2C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ata is uncertain and imperfect </a:t>
            </a:r>
          </a:p>
          <a:p>
            <a:r>
              <a:rPr lang="en-US"/>
              <a:t>Data updates models</a:t>
            </a:r>
          </a:p>
          <a:p>
            <a:r>
              <a:rPr lang="en-US" b="1"/>
              <a:t>Probability quantifies uncertainty</a:t>
            </a:r>
          </a:p>
          <a:p>
            <a:r>
              <a:rPr lang="en-US"/>
              <a:t>Probability distributions have parameters</a:t>
            </a:r>
          </a:p>
          <a:p>
            <a:r>
              <a:rPr lang="en-US"/>
              <a:t>Conditional probability gives </a:t>
            </a:r>
            <a:r>
              <a:rPr lang="en-US" err="1"/>
              <a:t>Baye’s</a:t>
            </a:r>
            <a:r>
              <a:rPr lang="en-US"/>
              <a:t> rule</a:t>
            </a:r>
          </a:p>
        </p:txBody>
      </p:sp>
    </p:spTree>
    <p:extLst>
      <p:ext uri="{BB962C8B-B14F-4D97-AF65-F5344CB8AC3E}">
        <p14:creationId xmlns:p14="http://schemas.microsoft.com/office/powerpoint/2010/main" val="32178564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68390-00F2-FB6C-ECBC-D849771CE0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47DFF-0C10-E89A-46E1-965146748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first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BEBE6-B394-0E83-EC0A-FCE9C8EEFF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a coin, get a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B4377F-ACED-1F22-1415-7FB958FC155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286327" y="3727882"/>
            <a:ext cx="4223631" cy="26228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552AD0-93C6-68EE-88D5-4FB10049D18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35" t="28790" r="67136" b="46766"/>
          <a:stretch/>
        </p:blipFill>
        <p:spPr>
          <a:xfrm>
            <a:off x="6474690" y="3727881"/>
            <a:ext cx="4221463" cy="238659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B38FFC-7FC3-3320-DDE6-A02EBD416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99158"/>
              </p:ext>
            </p:extLst>
          </p:nvPr>
        </p:nvGraphicFramePr>
        <p:xfrm>
          <a:off x="6189663" y="2041525"/>
          <a:ext cx="4725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279360" progId="Equation.DSMT4">
                  <p:embed/>
                </p:oleObj>
              </mc:Choice>
              <mc:Fallback>
                <p:oleObj name="Equation" r:id="rId3" imgW="22348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CB38FFC-7FC3-3320-DDE6-A02EBD416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9663" y="2041525"/>
                        <a:ext cx="47259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410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1CB436-C581-6F68-3344-0B0E514820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96E4C-59CD-45F0-6E6A-4CAE22DC8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second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D9694-BFFB-1CB2-8F63-F710BB420F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two coins, get one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085D24-B766-FC93-4C1F-A448AF954F7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166255" y="3435887"/>
            <a:ext cx="3205018" cy="19902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B299DAD-5CD6-FB77-F248-E2678042160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9831" r="33483" b="45725"/>
          <a:stretch/>
        </p:blipFill>
        <p:spPr>
          <a:xfrm>
            <a:off x="4184072" y="4509473"/>
            <a:ext cx="7169727" cy="198340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8CBC69-734B-36C0-3617-4566EEABA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62717"/>
              </p:ext>
            </p:extLst>
          </p:nvPr>
        </p:nvGraphicFramePr>
        <p:xfrm>
          <a:off x="5918056" y="2118735"/>
          <a:ext cx="5584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8CBC69-734B-36C0-3617-4566EEABA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056" y="2118735"/>
                        <a:ext cx="55848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925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EFD647-5FAA-DE65-A8C2-26D4A0481D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2182E-9FF3-7C7F-F96D-59B794B9F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third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6D50A-D86E-6A69-8446-6BE03D1CDA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three coins, get one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88395D-11CB-8951-C4D4-6042859BAC0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166255" y="3435887"/>
            <a:ext cx="3205018" cy="19902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0281FC-91FF-0E04-0E17-A574F403A67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9831" r="412" b="45725"/>
          <a:stretch/>
        </p:blipFill>
        <p:spPr>
          <a:xfrm>
            <a:off x="3589866" y="4581251"/>
            <a:ext cx="8365067" cy="15453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9197C64-F7B2-A226-2257-923B9AF70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21307"/>
              </p:ext>
            </p:extLst>
          </p:nvPr>
        </p:nvGraphicFramePr>
        <p:xfrm>
          <a:off x="5865813" y="2119313"/>
          <a:ext cx="5691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080" imgH="279360" progId="Equation.DSMT4">
                  <p:embed/>
                </p:oleObj>
              </mc:Choice>
              <mc:Fallback>
                <p:oleObj name="Equation" r:id="rId3" imgW="26920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9197C64-F7B2-A226-2257-923B9AF70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5813" y="2119313"/>
                        <a:ext cx="56911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343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2011D-B3DB-F47F-61D0-4A08B3E081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63509-2462-F2CE-BA0F-394AFF3A5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421467" cy="1325563"/>
          </a:xfrm>
        </p:spPr>
        <p:txBody>
          <a:bodyPr>
            <a:normAutofit fontScale="90000"/>
          </a:bodyPr>
          <a:lstStyle/>
          <a:p>
            <a:r>
              <a:rPr lang="en-US"/>
              <a:t>Keep flipping coins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056B48-63BA-8CAC-DD05-338BB47A5FB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3513667" y="254000"/>
            <a:ext cx="8365067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5858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93850-0880-247A-649C-432356566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5240"/>
          </a:xfrm>
        </p:spPr>
        <p:txBody>
          <a:bodyPr/>
          <a:lstStyle/>
          <a:p>
            <a:r>
              <a:rPr lang="en-US"/>
              <a:t>Code for previous figure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F4D789-8518-610F-E5D6-DC69EBECDC52}"/>
              </a:ext>
            </a:extLst>
          </p:cNvPr>
          <p:cNvSpPr txBox="1"/>
          <p:nvPr/>
        </p:nvSpPr>
        <p:spPr>
          <a:xfrm>
            <a:off x="5376333" y="1690688"/>
            <a:ext cx="6731000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N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enumerat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trial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sub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labe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sub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id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tick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]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y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head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α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, 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)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eta_param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poste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z.Be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α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y, 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N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y).pdf(x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x, posterior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w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arke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o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w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f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k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ab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:4d}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trials</a:t>
            </a:r>
            <a:r>
              <a:rPr lang="en-US" sz="1400" b="0">
                <a:solidFill>
                  <a:srgbClr val="EE0000"/>
                </a:solidFill>
                <a:effectLst/>
                <a:latin typeface="Consolas" panose="020B0609020204030204" pitchFamily="49" charset="0"/>
              </a:rPr>
              <a:t>\n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:4d}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heads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li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yli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legend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ytick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]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DAFC8A-1D4E-C2B2-52FD-964E8678DFDA}"/>
              </a:ext>
            </a:extLst>
          </p:cNvPr>
          <p:cNvSpPr txBox="1"/>
          <p:nvPr/>
        </p:nvSpPr>
        <p:spPr>
          <a:xfrm>
            <a:off x="321734" y="2150870"/>
            <a:ext cx="4800600" cy="20313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figur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trial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6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5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head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8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eta_param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]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x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p.linspac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9DFBDA-897E-96C1-D48F-9C2A1D31894D}"/>
              </a:ext>
            </a:extLst>
          </p:cNvPr>
          <p:cNvSpPr txBox="1"/>
          <p:nvPr/>
        </p:nvSpPr>
        <p:spPr>
          <a:xfrm>
            <a:off x="397933" y="1690688"/>
            <a:ext cx="1613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t up the data</a:t>
            </a:r>
            <a:endParaRPr lang="en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8041BE-C848-2C1A-E164-7CA40C64394F}"/>
              </a:ext>
            </a:extLst>
          </p:cNvPr>
          <p:cNvSpPr txBox="1"/>
          <p:nvPr/>
        </p:nvSpPr>
        <p:spPr>
          <a:xfrm>
            <a:off x="5376333" y="1321356"/>
            <a:ext cx="15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o the analysis</a:t>
            </a:r>
            <a:endParaRPr lang="en-I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92E2F7-26E6-329B-028C-1733B05C3FD9}"/>
              </a:ext>
            </a:extLst>
          </p:cNvPr>
          <p:cNvSpPr/>
          <p:nvPr/>
        </p:nvSpPr>
        <p:spPr>
          <a:xfrm>
            <a:off x="5824472" y="3254401"/>
            <a:ext cx="6045794" cy="927793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9826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Many things to learn from this figure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A Bayesian analysis leads to a distribution</a:t>
            </a:r>
          </a:p>
          <a:p>
            <a:pPr lvl="1"/>
            <a:r>
              <a:rPr lang="en-US"/>
              <a:t>Mode of distribution gives most probable value</a:t>
            </a:r>
          </a:p>
          <a:p>
            <a:pPr lvl="1"/>
            <a:r>
              <a:rPr lang="en-US"/>
              <a:t>Spread of distribution gives uncertainty</a:t>
            </a:r>
          </a:p>
          <a:p>
            <a:r>
              <a:rPr lang="en-US"/>
              <a:t>More data leads to:</a:t>
            </a:r>
          </a:p>
          <a:p>
            <a:pPr lvl="1"/>
            <a:r>
              <a:rPr lang="en-US"/>
              <a:t>Less spread, less uncertainty</a:t>
            </a:r>
          </a:p>
          <a:p>
            <a:pPr lvl="1"/>
            <a:r>
              <a:rPr lang="en-US"/>
              <a:t>Converging posteriors, agreement on most probable value</a:t>
            </a:r>
          </a:p>
          <a:p>
            <a:r>
              <a:rPr lang="en-US"/>
              <a:t>Some priors are equivalent even with small amounts of data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CAA5CE-359B-A91A-943E-99A3CEE017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133AA-8F49-8956-8355-A77E26A7B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One more thing to know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4C17F-847F-BF8D-7637-9179285B79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We could add the data in different orders</a:t>
            </a:r>
          </a:p>
          <a:p>
            <a:pPr lvl="1"/>
            <a:r>
              <a:rPr lang="en-US"/>
              <a:t>The final result would be the same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E89166-97CB-9755-E7D6-669D514040B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07489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48FE67-9B7B-17CD-CDCA-C1C548C769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07ACB2-7165-75E3-BF48-DC32AD5F3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CEA835C-6839-DF65-9067-82E65B6DA2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f Frequentist vs Bayesia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D2D590-8A51-C3AA-B1AE-53F99B6B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4D61D0-7B62-1860-9766-70A030B43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4080074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C3DFC-114C-8E77-4886-53DB27225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analysis requires a p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C78665-CA6C-C877-A061-43B319494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ing a prior has advantages:</a:t>
            </a:r>
          </a:p>
          <a:p>
            <a:pPr lvl="1"/>
            <a:r>
              <a:rPr lang="en-US"/>
              <a:t>It allows us to do Bayesian analysis and get a posterior</a:t>
            </a:r>
          </a:p>
          <a:p>
            <a:pPr lvl="2"/>
            <a:r>
              <a:rPr lang="en-US"/>
              <a:t>The posterior is a distribution that shows how credible different possibilities are</a:t>
            </a:r>
          </a:p>
          <a:p>
            <a:pPr lvl="2"/>
            <a:r>
              <a:rPr lang="en-US"/>
              <a:t>The posterior allows us to characterize our uncertainty</a:t>
            </a:r>
          </a:p>
          <a:p>
            <a:pPr lvl="1"/>
            <a:r>
              <a:rPr lang="en-US"/>
              <a:t>Posteriors average over priors</a:t>
            </a:r>
          </a:p>
          <a:p>
            <a:pPr lvl="2"/>
            <a:r>
              <a:rPr lang="en-US"/>
              <a:t>This means taking into account different possibilities</a:t>
            </a:r>
          </a:p>
          <a:p>
            <a:pPr lvl="2"/>
            <a:r>
              <a:rPr lang="en-US"/>
              <a:t>Makes conclusions more robust</a:t>
            </a:r>
          </a:p>
          <a:p>
            <a:pPr lvl="1"/>
            <a:r>
              <a:rPr lang="en-US"/>
              <a:t>Priors can regularize our results</a:t>
            </a:r>
          </a:p>
          <a:p>
            <a:pPr lvl="2"/>
            <a:r>
              <a:rPr lang="en-US"/>
              <a:t>That is, they allow more efficient and robust inference</a:t>
            </a:r>
          </a:p>
          <a:p>
            <a:pPr lvl="2"/>
            <a:r>
              <a:rPr lang="en-US"/>
              <a:t>Less overfitting (we will talk about overfitting)</a:t>
            </a:r>
          </a:p>
          <a:p>
            <a:pPr lvl="1"/>
            <a:r>
              <a:rPr lang="en-US"/>
              <a:t>Thinking about a prior requires you to think about the problem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226990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1C55-9684-56AA-7C91-FBF9A097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quentist analysis rejects prior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35C2F-905E-10B7-2266-C38583BD8C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r>
              <a:rPr lang="en-US"/>
              <a:t>Frequentists wanted an objective approach</a:t>
            </a:r>
          </a:p>
          <a:p>
            <a:pPr lvl="1"/>
            <a:r>
              <a:rPr lang="en-US"/>
              <a:t>Everyone must reach the same conclusion</a:t>
            </a:r>
          </a:p>
          <a:p>
            <a:pPr lvl="1"/>
            <a:r>
              <a:rPr lang="en-US"/>
              <a:t>No matter how weak the evidence</a:t>
            </a:r>
          </a:p>
          <a:p>
            <a:r>
              <a:rPr lang="en-US"/>
              <a:t>No prior means no distribution</a:t>
            </a:r>
          </a:p>
          <a:p>
            <a:pPr lvl="1"/>
            <a:r>
              <a:rPr lang="en-US"/>
              <a:t>Frequentist approaches focus on estimation</a:t>
            </a:r>
          </a:p>
          <a:p>
            <a:pPr lvl="1"/>
            <a:r>
              <a:rPr lang="en-US"/>
              <a:t>The idea is to find the best estimate</a:t>
            </a:r>
          </a:p>
          <a:p>
            <a:pPr lvl="2"/>
            <a:r>
              <a:rPr lang="en-US"/>
              <a:t>Often there are many choices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4A1972-36EC-F42B-5096-45DCCE1A5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90315"/>
              </p:ext>
            </p:extLst>
          </p:nvPr>
        </p:nvGraphicFramePr>
        <p:xfrm>
          <a:off x="1045632" y="5186362"/>
          <a:ext cx="1291167" cy="117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4A1972-36EC-F42B-5096-45DCCE1A5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5632" y="5186362"/>
                        <a:ext cx="1291167" cy="117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941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C874C8-0C2E-51D2-ECCD-460E61AD64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3942836-6860-339A-CAF0-8FCB401D0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70CE9A-8F09-F809-83E5-420BC9C92E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b="1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AE1533-542E-4F1A-2980-D2E05C60E80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08171" y="4344969"/>
            <a:ext cx="5341389" cy="2300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77476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2F3448-2F0C-EA39-6B67-1F7DE4F8D1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7AFCF-C874-480A-8150-068A29DF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E880D-6F22-17FD-58E2-0B8DFBF12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endParaRPr lang="en-US"/>
          </a:p>
          <a:p>
            <a:pPr lvl="1"/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0C38B3-9F53-79C3-A22A-CFB69BB3C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53077"/>
              </p:ext>
            </p:extLst>
          </p:nvPr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30120" progId="Equation.DSMT4">
                  <p:embed/>
                </p:oleObj>
              </mc:Choice>
              <mc:Fallback>
                <p:oleObj name="Equation" r:id="rId2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F0C38B3-9F53-79C3-A22A-CFB69BB3C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CD720D-ACB9-6AC7-D239-4B9C03CB4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71336"/>
              </p:ext>
            </p:extLst>
          </p:nvPr>
        </p:nvGraphicFramePr>
        <p:xfrm>
          <a:off x="5625641" y="3094273"/>
          <a:ext cx="5197305" cy="82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482400" progId="Equation.DSMT4">
                  <p:embed/>
                </p:oleObj>
              </mc:Choice>
              <mc:Fallback>
                <p:oleObj name="Equation" r:id="rId4" imgW="3047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CD720D-ACB9-6AC7-D239-4B9C03CB4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5641" y="3094273"/>
                        <a:ext cx="5197305" cy="82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1FF0A4-4410-8CAF-186C-08AC62908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35888"/>
              </p:ext>
            </p:extLst>
          </p:nvPr>
        </p:nvGraphicFramePr>
        <p:xfrm>
          <a:off x="771525" y="4298234"/>
          <a:ext cx="53244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1FF0A4-4410-8CAF-186C-08AC62908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525" y="4298234"/>
                        <a:ext cx="532447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653609-8F10-6981-32B9-9BDBEBE80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39568"/>
              </p:ext>
            </p:extLst>
          </p:nvPr>
        </p:nvGraphicFramePr>
        <p:xfrm>
          <a:off x="5545137" y="2250768"/>
          <a:ext cx="4376279" cy="82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317160" progId="Equation.DSMT4">
                  <p:embed/>
                </p:oleObj>
              </mc:Choice>
              <mc:Fallback>
                <p:oleObj name="Equation" r:id="rId8" imgW="168876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653609-8F10-6981-32B9-9BDBEBE80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5137" y="2250768"/>
                        <a:ext cx="4376279" cy="82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8BCBBC-53E8-F15A-DC79-C66407DC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50763"/>
              </p:ext>
            </p:extLst>
          </p:nvPr>
        </p:nvGraphicFramePr>
        <p:xfrm>
          <a:off x="6175375" y="4367213"/>
          <a:ext cx="15954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D8BCBBC-53E8-F15A-DC79-C66407DCA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5375" y="4367213"/>
                        <a:ext cx="15954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5B1A4D-BE17-F231-89BB-F0904FD90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14378"/>
              </p:ext>
            </p:extLst>
          </p:nvPr>
        </p:nvGraphicFramePr>
        <p:xfrm>
          <a:off x="5745692" y="5460945"/>
          <a:ext cx="15954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06080" progId="Equation.DSMT4">
                  <p:embed/>
                </p:oleObj>
              </mc:Choice>
              <mc:Fallback>
                <p:oleObj name="Equation" r:id="rId12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5B1A4D-BE17-F231-89BB-F0904FD90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5692" y="5460945"/>
                        <a:ext cx="15954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/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F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400"/>
                  <a:t>: the derivative is 0</a:t>
                </a:r>
                <a:endParaRPr lang="en-IL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blipFill>
                <a:blip r:embed="rId14"/>
                <a:stretch>
                  <a:fillRect l="-2568" t="-6329" b="-2784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50066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B14153-601B-AE20-59A5-78CE26DFB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8AC05-224B-4AC4-DA7F-6B5725847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 (2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</p:spPr>
            <p:txBody>
              <a:bodyPr/>
              <a:lstStyle/>
              <a:p>
                <a:r>
                  <a:rPr lang="en-US"/>
                  <a:t>Solve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b="0"/>
              </a:p>
              <a:p>
                <a:endParaRPr lang="en-US"/>
              </a:p>
              <a:p>
                <a:pPr lvl="1"/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  <a:blipFill>
                <a:blip r:embed="rId2"/>
                <a:stretch>
                  <a:fillRect l="-1043" t="-1467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615213-393B-D28B-E021-6E1341C9E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30120" progId="Equation.DSMT4">
                  <p:embed/>
                </p:oleObj>
              </mc:Choice>
              <mc:Fallback>
                <p:oleObj name="Equation" r:id="rId3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615213-393B-D28B-E021-6E1341C9E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428680-B478-80E9-83C8-B29238BA6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11589"/>
              </p:ext>
            </p:extLst>
          </p:nvPr>
        </p:nvGraphicFramePr>
        <p:xfrm>
          <a:off x="2519363" y="3217863"/>
          <a:ext cx="1595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428680-B478-80E9-83C8-B29238BA6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363" y="3217863"/>
                        <a:ext cx="1595437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16B3CA-B89B-AAD8-7038-0543E9C6F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83476"/>
              </p:ext>
            </p:extLst>
          </p:nvPr>
        </p:nvGraphicFramePr>
        <p:xfrm>
          <a:off x="2519363" y="4474447"/>
          <a:ext cx="2686980" cy="6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304560" progId="Equation.DSMT4">
                  <p:embed/>
                </p:oleObj>
              </mc:Choice>
              <mc:Fallback>
                <p:oleObj name="Equation" r:id="rId7" imgW="12315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16B3CA-B89B-AAD8-7038-0543E9C6F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363" y="4474447"/>
                        <a:ext cx="2686980" cy="66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21E961-C52C-271B-B2CE-13D101485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43937"/>
              </p:ext>
            </p:extLst>
          </p:nvPr>
        </p:nvGraphicFramePr>
        <p:xfrm>
          <a:off x="3079221" y="5191243"/>
          <a:ext cx="1247246" cy="55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15640" progId="Equation.DSMT4">
                  <p:embed/>
                </p:oleObj>
              </mc:Choice>
              <mc:Fallback>
                <p:oleObj name="Equation" r:id="rId9" imgW="48240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21E961-C52C-271B-B2CE-13D101485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221" y="5191243"/>
                        <a:ext cx="1247246" cy="55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F0A397-E3E0-A6C6-D55E-BB1AB3EBE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66887"/>
              </p:ext>
            </p:extLst>
          </p:nvPr>
        </p:nvGraphicFramePr>
        <p:xfrm>
          <a:off x="3079220" y="5801198"/>
          <a:ext cx="910167" cy="82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F0A397-E3E0-A6C6-D55E-BB1AB3EBE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9220" y="5801198"/>
                        <a:ext cx="910167" cy="82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271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25988-92C5-54C5-3C2B-998F8A73E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93EF9-8405-B777-73E4-4972E9B4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61508"/>
          </a:xfrm>
        </p:spPr>
        <p:txBody>
          <a:bodyPr/>
          <a:lstStyle/>
          <a:p>
            <a:r>
              <a:rPr lang="en-US"/>
              <a:t>Choose a uniform prior</a:t>
            </a:r>
          </a:p>
          <a:p>
            <a:r>
              <a:rPr lang="en-US"/>
              <a:t>Take the mode of the posterior and throw away the rest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EA1854-F302-C300-CA49-175DAAA11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12827"/>
              </p:ext>
            </p:extLst>
          </p:nvPr>
        </p:nvGraphicFramePr>
        <p:xfrm>
          <a:off x="1612900" y="3036623"/>
          <a:ext cx="6201833" cy="68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79360" progId="Equation.DSMT4">
                  <p:embed/>
                </p:oleObj>
              </mc:Choice>
              <mc:Fallback>
                <p:oleObj name="Equation" r:id="rId2" imgW="25146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EA1854-F302-C300-CA49-175DAAA11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2900" y="3036623"/>
                        <a:ext cx="6201833" cy="68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2AB187C-D3F2-77D5-82DD-0D3B3F764C50}"/>
              </a:ext>
            </a:extLst>
          </p:cNvPr>
          <p:cNvSpPr txBox="1"/>
          <p:nvPr/>
        </p:nvSpPr>
        <p:spPr>
          <a:xfrm>
            <a:off x="3242733" y="3875206"/>
            <a:ext cx="2908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Assume uniform prior</a:t>
            </a:r>
            <a:endParaRPr lang="en-IL" sz="24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12F251-4EAD-8FD8-A978-C6472EA06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41680"/>
              </p:ext>
            </p:extLst>
          </p:nvPr>
        </p:nvGraphicFramePr>
        <p:xfrm>
          <a:off x="4185708" y="4353486"/>
          <a:ext cx="2479808" cy="59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79360" progId="Equation.DSMT4">
                  <p:embed/>
                </p:oleObj>
              </mc:Choice>
              <mc:Fallback>
                <p:oleObj name="Equation" r:id="rId4" imgW="11556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12F251-4EAD-8FD8-A978-C6472EA06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708" y="4353486"/>
                        <a:ext cx="2479808" cy="59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D13DAE-7EB8-F909-874F-9396C151FA17}"/>
              </a:ext>
            </a:extLst>
          </p:cNvPr>
          <p:cNvSpPr txBox="1"/>
          <p:nvPr/>
        </p:nvSpPr>
        <p:spPr>
          <a:xfrm>
            <a:off x="3187896" y="5119105"/>
            <a:ext cx="5450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End up with maximum likelihood </a:t>
            </a:r>
            <a:r>
              <a:rPr lang="en-US" sz="2400" err="1"/>
              <a:t>esitmate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25730171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0C3728-A7C8-8371-7470-8FE58EF4A3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73ABC-4C6B-2FEA-FA25-16131A7E7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A5952B-9CCE-94A8-4E61-2936A4F75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81842"/>
          </a:xfrm>
        </p:spPr>
        <p:txBody>
          <a:bodyPr>
            <a:normAutofit/>
          </a:bodyPr>
          <a:lstStyle/>
          <a:p>
            <a:r>
              <a:rPr lang="en-US"/>
              <a:t>Frequentism does choose a prior</a:t>
            </a:r>
          </a:p>
          <a:p>
            <a:pPr lvl="1"/>
            <a:r>
              <a:rPr lang="en-US"/>
              <a:t>Just not always the best one</a:t>
            </a:r>
          </a:p>
          <a:p>
            <a:r>
              <a:rPr lang="en-US"/>
              <a:t>Maximum likelihood is a summary of the posterior for this prior</a:t>
            </a:r>
          </a:p>
          <a:p>
            <a:pPr lvl="1"/>
            <a:r>
              <a:rPr lang="en-US"/>
              <a:t>Just not always the best one</a:t>
            </a:r>
          </a:p>
          <a:p>
            <a:pPr lvl="1"/>
            <a:endParaRPr lang="en-US"/>
          </a:p>
          <a:p>
            <a:r>
              <a:rPr lang="en-US"/>
              <a:t>Frequentism is like do Bayesian statistics badly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831782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1A56A5-A8B9-860F-A0F7-E5E733746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E999A45-7EC3-33BD-5E08-D572BACB7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3E0D8BE-6DED-200C-2AD7-EEBD193A92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g How to choose prior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AE15CA-6E40-CF1F-D1F1-B33F9504C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B30541-B396-2293-7ABA-835EEC21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6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3924082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87119C4-2745-0CA8-C2F6-D47BC45E4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ry of choosing prior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099321D-97D0-B2A8-CE9E-78456EC496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/>
              <a:t>1930s-1950s: Objective priors</a:t>
            </a:r>
          </a:p>
          <a:p>
            <a:pPr lvl="1"/>
            <a:r>
              <a:rPr lang="en-US"/>
              <a:t>Choose according to a mathematical principle</a:t>
            </a:r>
          </a:p>
          <a:p>
            <a:r>
              <a:rPr lang="en-US"/>
              <a:t>1960s: Maximum entropy priors</a:t>
            </a:r>
          </a:p>
          <a:p>
            <a:pPr lvl="1"/>
            <a:r>
              <a:rPr lang="en-US"/>
              <a:t>Minimize extra information given constraints</a:t>
            </a:r>
          </a:p>
          <a:p>
            <a:r>
              <a:rPr lang="en-US"/>
              <a:t>1980s-1990s: Vague priors</a:t>
            </a:r>
          </a:p>
          <a:p>
            <a:pPr lvl="1"/>
            <a:r>
              <a:rPr lang="en-US"/>
              <a:t>Make priors broad enough that they do not matter</a:t>
            </a:r>
          </a:p>
          <a:p>
            <a:pPr lvl="1"/>
            <a:r>
              <a:rPr lang="en-US"/>
              <a:t>This is the frequentist approach</a:t>
            </a:r>
          </a:p>
          <a:p>
            <a:r>
              <a:rPr lang="en-US"/>
              <a:t>2000s: Empirical priors</a:t>
            </a:r>
          </a:p>
          <a:p>
            <a:pPr lvl="1"/>
            <a:r>
              <a:rPr lang="en-US"/>
              <a:t>Base priors on data</a:t>
            </a:r>
          </a:p>
          <a:p>
            <a:r>
              <a:rPr lang="en-US"/>
              <a:t>2010s: Weakly informative priors</a:t>
            </a:r>
          </a:p>
          <a:p>
            <a:pPr lvl="1"/>
            <a:r>
              <a:rPr lang="en-US"/>
              <a:t>Stabilize analyses</a:t>
            </a:r>
          </a:p>
          <a:p>
            <a:r>
              <a:rPr lang="en-US"/>
              <a:t>2020s: Automatic prior selection</a:t>
            </a:r>
          </a:p>
          <a:p>
            <a:pPr lvl="1"/>
            <a:r>
              <a:rPr lang="en-US"/>
              <a:t>Choose according to a mathematical principle 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96725094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B3302-5B30-37CB-8576-B1E262C07B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strong prior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908BD-8E75-8567-37AA-18D4FAA65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many hard problems, strong priors make sense</a:t>
            </a:r>
          </a:p>
          <a:p>
            <a:pPr lvl="1"/>
            <a:r>
              <a:rPr lang="en-US"/>
              <a:t>Election polling</a:t>
            </a:r>
          </a:p>
          <a:p>
            <a:pPr lvl="1"/>
            <a:r>
              <a:rPr lang="en-US"/>
              <a:t>Weather prediction</a:t>
            </a:r>
          </a:p>
          <a:p>
            <a:pPr lvl="1"/>
            <a:r>
              <a:rPr lang="en-US"/>
              <a:t>Genetics</a:t>
            </a:r>
          </a:p>
          <a:p>
            <a:r>
              <a:rPr lang="en-US"/>
              <a:t>Strong priors are necessary when there is weak data</a:t>
            </a:r>
          </a:p>
          <a:p>
            <a:r>
              <a:rPr lang="en-US"/>
              <a:t>Strong priors are inappropriate when there is strong data</a:t>
            </a:r>
          </a:p>
          <a:p>
            <a:pPr lvl="1"/>
            <a:r>
              <a:rPr lang="en-US"/>
              <a:t>Unless you don’t trust the data</a:t>
            </a:r>
          </a:p>
          <a:p>
            <a:pPr lvl="2"/>
            <a:r>
              <a:rPr lang="en-US"/>
              <a:t>Like in election polling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680137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FEE843-03AA-BA66-EECB-2A60B2010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or elicit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99E417-32EF-71BD-4129-4E48034D8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pproaches for translating expert knowledge into prior distributions</a:t>
            </a:r>
          </a:p>
          <a:p>
            <a:pPr lvl="1"/>
            <a:r>
              <a:rPr lang="en-US"/>
              <a:t>What questions does it make sense to ask an expert?</a:t>
            </a:r>
          </a:p>
          <a:p>
            <a:pPr lvl="1"/>
            <a:r>
              <a:rPr lang="en-US"/>
              <a:t>How can you take their answers and create a prior distribution?</a:t>
            </a:r>
          </a:p>
          <a:p>
            <a:pPr lvl="1"/>
            <a:r>
              <a:rPr lang="en-US"/>
              <a:t>How can you iterate this process to converge to a prior distribution that truly reflects the expert knowledge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4858665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DE6DA-E1BA-0DD5-E38C-7A2CDE97C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reliz</a:t>
            </a:r>
            <a:r>
              <a:rPr lang="en-US"/>
              <a:t>: a package for prior elicit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B10B28-504A-E7D9-3905-AC2E7C3E4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5676"/>
            <a:ext cx="10668000" cy="1325563"/>
          </a:xfrm>
        </p:spPr>
        <p:txBody>
          <a:bodyPr>
            <a:normAutofit fontScale="92500"/>
          </a:bodyPr>
          <a:lstStyle/>
          <a:p>
            <a:r>
              <a:rPr lang="en-US">
                <a:cs typeface="Courier New" panose="02070309020205020404" pitchFamily="49" charset="0"/>
              </a:rPr>
              <a:t>I’m pretty sure the coin’s probability is somewhere between 0.1 and 0.7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maxent</a:t>
            </a:r>
            <a:r>
              <a:rPr lang="en-US"/>
              <a:t> finds a Beta prior with X% of the probability between low and high</a:t>
            </a:r>
          </a:p>
          <a:p>
            <a:pPr lvl="1"/>
            <a:r>
              <a:rPr lang="en-US"/>
              <a:t>And displays it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2F2E97-9DB7-E980-ECCB-CC90FCF62223}"/>
              </a:ext>
            </a:extLst>
          </p:cNvPr>
          <p:cNvSpPr txBox="1"/>
          <p:nvPr/>
        </p:nvSpPr>
        <p:spPr>
          <a:xfrm>
            <a:off x="736600" y="3269102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reliz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endParaRPr lang="en-US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endParaRPr lang="en-US" b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axen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7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6C3DD2-00C8-7860-C895-884A402DC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3133" y="3127566"/>
            <a:ext cx="6824134" cy="2983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10509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E1FEA-FE3B-0140-1201-DEAAB5D97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461933" cy="1345142"/>
          </a:xfrm>
        </p:spPr>
        <p:txBody>
          <a:bodyPr>
            <a:normAutofit fontScale="90000"/>
          </a:bodyPr>
          <a:lstStyle/>
          <a:p>
            <a:r>
              <a:rPr lang="en-US" err="1"/>
              <a:t>Preliz</a:t>
            </a:r>
            <a:r>
              <a:rPr lang="en-US"/>
              <a:t> is handy for learning distribution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8E3DF5-5456-55C5-8D7E-D189CFC57E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404533"/>
            <a:ext cx="5020733" cy="3772430"/>
          </a:xfrm>
        </p:spPr>
        <p:txBody>
          <a:bodyPr>
            <a:normAutofit/>
          </a:bodyPr>
          <a:lstStyle/>
          <a:p>
            <a:r>
              <a:rPr lang="en-US"/>
              <a:t>See the full gallery here:</a:t>
            </a:r>
          </a:p>
          <a:p>
            <a:pPr lvl="1"/>
            <a:r>
              <a:rPr lang="en-US">
                <a:hlinkClick r:id="rId2"/>
              </a:rPr>
              <a:t>https://preliz.readthedocs.io/en/latest/gallery_content.html</a:t>
            </a:r>
            <a:endParaRPr lang="en-US"/>
          </a:p>
          <a:p>
            <a:r>
              <a:rPr lang="en-US"/>
              <a:t>We will use many of these distributions.</a:t>
            </a:r>
          </a:p>
          <a:p>
            <a:r>
              <a:rPr lang="en-US"/>
              <a:t>This is a great reference</a:t>
            </a:r>
          </a:p>
          <a:p>
            <a:r>
              <a:rPr lang="en-US"/>
              <a:t>And it can also help in prior selection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E2A356-585A-48A7-B176-F2C9E37FB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8158" y="462012"/>
            <a:ext cx="5982218" cy="6187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0821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D5B51B-7A66-C3E1-DA44-FCC7A370C1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7BF8E30-DAC8-62C6-EAE6-46DDB0C34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E0614F2-A39E-6911-0882-F5BCC08D09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b="1" dirty="0"/>
              <a:t>Conditional probability gives Bayes’ ru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A2095D-A4D9-3EE8-743D-997F4D3F7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4906"/>
              </p:ext>
            </p:extLst>
          </p:nvPr>
        </p:nvGraphicFramePr>
        <p:xfrm>
          <a:off x="4849876" y="4616006"/>
          <a:ext cx="62230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598" imgH="1225394" progId="Equation.DSMT4">
                  <p:embed/>
                </p:oleObj>
              </mc:Choice>
              <mc:Fallback>
                <p:oleObj name="Equation" r:id="rId2" imgW="6222598" imgH="122539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A2095D-A4D9-3EE8-743D-997F4D3F7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9876" y="4616006"/>
                        <a:ext cx="62230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82978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D68923-0B28-80A8-027D-94E6EB190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reliz</a:t>
            </a:r>
            <a:r>
              <a:rPr lang="en-US"/>
              <a:t> home pag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92787-DAC0-D18E-CD3D-5A307BB471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72042"/>
          </a:xfrm>
        </p:spPr>
        <p:txBody>
          <a:bodyPr/>
          <a:lstStyle/>
          <a:p>
            <a:r>
              <a:rPr lang="en-US">
                <a:hlinkClick r:id="rId2"/>
              </a:rPr>
              <a:t>https://preliz.readthedocs.io/en/latest/index.html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4C0683-807A-5617-3B77-095F2E130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0133" y="2593799"/>
            <a:ext cx="5976300" cy="410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672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B Model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272" y="1853946"/>
            <a:ext cx="8229600" cy="3529558"/>
          </a:xfrm>
        </p:spPr>
        <p:txBody>
          <a:bodyPr/>
          <a:lstStyle/>
          <a:p>
            <a:r>
              <a:rPr lang="en-US" dirty="0"/>
              <a:t>A model says how reality might generate data</a:t>
            </a:r>
          </a:p>
          <a:p>
            <a:pPr lvl="1"/>
            <a:r>
              <a:rPr lang="en-US" dirty="0"/>
              <a:t>A particular distribution</a:t>
            </a:r>
          </a:p>
          <a:p>
            <a:pPr lvl="2"/>
            <a:r>
              <a:rPr lang="en-US" dirty="0"/>
              <a:t>With specific paramet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2,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B8DD49-3682-4EAC-99AF-5291F90FF75C}" type="slidenum">
              <a:rPr lang="he-IL" altLang="en-US" smtClean="0"/>
              <a:pPr>
                <a:defRPr/>
              </a:pPr>
              <a:t>9</a:t>
            </a:fld>
            <a:r>
              <a:rPr lang="en-US" altLang="en-US"/>
              <a:t> /  7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E0F7C0-75BA-9BF5-A0E2-D93F7B0C6E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1243585" y="3717785"/>
            <a:ext cx="2962656" cy="25739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5DC1F9-156E-909C-13CD-CBBF7CC819D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10198" y="3468404"/>
            <a:ext cx="5997169" cy="2686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221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2087</Words>
  <Application>Microsoft Office PowerPoint</Application>
  <PresentationFormat>Widescreen</PresentationFormat>
  <Paragraphs>351</Paragraphs>
  <Slides>70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Consolas</vt:lpstr>
      <vt:lpstr>Courier New</vt:lpstr>
      <vt:lpstr>Ink Free</vt:lpstr>
      <vt:lpstr>Office Theme</vt:lpstr>
      <vt:lpstr>Equation</vt:lpstr>
      <vt:lpstr>Statistics 367-1-4361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a model</vt:lpstr>
      <vt:lpstr>A brief history of models</vt:lpstr>
      <vt:lpstr>A brief history of models</vt:lpstr>
      <vt:lpstr>Reality, Data, and Models</vt:lpstr>
      <vt:lpstr>A brief history of models</vt:lpstr>
      <vt:lpstr>A brief history of models</vt:lpstr>
      <vt:lpstr>What is a model?</vt:lpstr>
      <vt:lpstr>What is a model?</vt:lpstr>
      <vt:lpstr>PowerPoint Presentation</vt:lpstr>
      <vt:lpstr>Bayes rule</vt:lpstr>
      <vt:lpstr>Baye’s rule can be counterintuitive</vt:lpstr>
      <vt:lpstr>Applied to data and models</vt:lpstr>
      <vt:lpstr>We will use Baye’s rule to update our models</vt:lpstr>
      <vt:lpstr>Each component has a name</vt:lpstr>
      <vt:lpstr>PowerPoint Presentation</vt:lpstr>
      <vt:lpstr>Model pictue</vt:lpstr>
      <vt:lpstr>PowerPoint Presentation</vt:lpstr>
      <vt:lpstr>The likelihood function</vt:lpstr>
      <vt:lpstr>The likelihood function</vt:lpstr>
      <vt:lpstr>The binomial distribution</vt:lpstr>
      <vt:lpstr>Coin flip experiment</vt:lpstr>
      <vt:lpstr>Multiple coin flips</vt:lpstr>
      <vt:lpstr>How will Bayes work?</vt:lpstr>
      <vt:lpstr>Changing the likelihood</vt:lpstr>
      <vt:lpstr>PowerPoint Presentation</vt:lpstr>
      <vt:lpstr>The prior is a probability distribution</vt:lpstr>
      <vt:lpstr>Use the Beta distribution for a prior</vt:lpstr>
      <vt:lpstr>Use the Beta distribution for a prior</vt:lpstr>
      <vt:lpstr>What does the  Beta distribution  look like?</vt:lpstr>
      <vt:lpstr>Why use the beta distribution as a prior for the binomial likelihood</vt:lpstr>
      <vt:lpstr>PowerPoint Presentation</vt:lpstr>
      <vt:lpstr>The beta distribution is a conjugate prior for the binomial likelihood</vt:lpstr>
      <vt:lpstr>Finding the posterior analytically</vt:lpstr>
      <vt:lpstr>Finding the posterior analytically (2)</vt:lpstr>
      <vt:lpstr>Finding the posterior analytically (3)</vt:lpstr>
      <vt:lpstr>Finding the posterior analytically (4)</vt:lpstr>
      <vt:lpstr>Finally proving that the beta distribution is a conjugate prior</vt:lpstr>
      <vt:lpstr>Analytic solution to Bayesian estimation</vt:lpstr>
      <vt:lpstr>Interpreting a conjugate prior</vt:lpstr>
      <vt:lpstr>PowerPoint Presentation</vt:lpstr>
      <vt:lpstr>Apply this to coin flipping</vt:lpstr>
      <vt:lpstr>Flip your first coin</vt:lpstr>
      <vt:lpstr>Flip your second coin</vt:lpstr>
      <vt:lpstr>Flip your third coin</vt:lpstr>
      <vt:lpstr>Keep flipping coins</vt:lpstr>
      <vt:lpstr>Code for previous figure</vt:lpstr>
      <vt:lpstr>Many things to learn from this figure </vt:lpstr>
      <vt:lpstr>One more thing to know</vt:lpstr>
      <vt:lpstr>PowerPoint Presentation</vt:lpstr>
      <vt:lpstr>Bayesian analysis requires a prior</vt:lpstr>
      <vt:lpstr>Frequentist analysis rejects priors</vt:lpstr>
      <vt:lpstr>Maximum likelihood estimation</vt:lpstr>
      <vt:lpstr>Maximum likelihood estimation (2)</vt:lpstr>
      <vt:lpstr>The frequentist estimate through Bayesian eyes</vt:lpstr>
      <vt:lpstr>The frequentist estimate through Bayesian eyes</vt:lpstr>
      <vt:lpstr>PowerPoint Presentation</vt:lpstr>
      <vt:lpstr>The history of choosing priors</vt:lpstr>
      <vt:lpstr>Choosing strong priors</vt:lpstr>
      <vt:lpstr>Prior elicitation</vt:lpstr>
      <vt:lpstr>Preliz: a package for prior elicitation</vt:lpstr>
      <vt:lpstr>Preliz is handy for learning distributions</vt:lpstr>
      <vt:lpstr>Preliz home pag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5</cp:revision>
  <cp:lastPrinted>2025-03-25T16:11:19Z</cp:lastPrinted>
  <dcterms:created xsi:type="dcterms:W3CDTF">2016-03-07T06:16:50Z</dcterms:created>
  <dcterms:modified xsi:type="dcterms:W3CDTF">2025-03-26T05:55:36Z</dcterms:modified>
</cp:coreProperties>
</file>